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51"/>
  </p:notesMasterIdLst>
  <p:sldIdLst>
    <p:sldId id="301" r:id="rId3"/>
    <p:sldId id="304" r:id="rId4"/>
    <p:sldId id="354" r:id="rId5"/>
    <p:sldId id="305" r:id="rId6"/>
    <p:sldId id="306" r:id="rId7"/>
    <p:sldId id="308" r:id="rId8"/>
    <p:sldId id="309" r:id="rId9"/>
    <p:sldId id="310" r:id="rId10"/>
    <p:sldId id="311" r:id="rId11"/>
    <p:sldId id="312" r:id="rId12"/>
    <p:sldId id="313" r:id="rId13"/>
    <p:sldId id="284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324" r:id="rId24"/>
    <p:sldId id="323" r:id="rId25"/>
    <p:sldId id="325" r:id="rId26"/>
    <p:sldId id="326" r:id="rId27"/>
    <p:sldId id="328" r:id="rId28"/>
    <p:sldId id="329" r:id="rId29"/>
    <p:sldId id="330" r:id="rId30"/>
    <p:sldId id="331" r:id="rId31"/>
    <p:sldId id="332" r:id="rId32"/>
    <p:sldId id="333" r:id="rId33"/>
    <p:sldId id="335" r:id="rId34"/>
    <p:sldId id="336" r:id="rId35"/>
    <p:sldId id="337" r:id="rId36"/>
    <p:sldId id="338" r:id="rId37"/>
    <p:sldId id="339" r:id="rId38"/>
    <p:sldId id="340" r:id="rId39"/>
    <p:sldId id="341" r:id="rId40"/>
    <p:sldId id="342" r:id="rId41"/>
    <p:sldId id="347" r:id="rId42"/>
    <p:sldId id="345" r:id="rId43"/>
    <p:sldId id="348" r:id="rId44"/>
    <p:sldId id="349" r:id="rId45"/>
    <p:sldId id="350" r:id="rId46"/>
    <p:sldId id="351" r:id="rId47"/>
    <p:sldId id="352" r:id="rId48"/>
    <p:sldId id="353" r:id="rId49"/>
    <p:sldId id="277" r:id="rId50"/>
  </p:sldIdLst>
  <p:sldSz cx="24384000" cy="13716000"/>
  <p:notesSz cx="6858000" cy="9144000"/>
  <p:custDataLst>
    <p:tags r:id="rId5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487"/>
    <a:srgbClr val="3333FF"/>
    <a:srgbClr val="135F82"/>
    <a:srgbClr val="FFA700"/>
    <a:srgbClr val="242452"/>
    <a:srgbClr val="270F6B"/>
    <a:srgbClr val="C0504D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5" autoAdjust="0"/>
    <p:restoredTop sz="86299" autoAdjust="0"/>
  </p:normalViewPr>
  <p:slideViewPr>
    <p:cSldViewPr>
      <p:cViewPr varScale="1">
        <p:scale>
          <a:sx n="29" d="100"/>
          <a:sy n="29" d="100"/>
        </p:scale>
        <p:origin x="996" y="7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12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0126"/>
    </p:cViewPr>
  </p:sorterViewPr>
  <p:notesViewPr>
    <p:cSldViewPr>
      <p:cViewPr varScale="1">
        <p:scale>
          <a:sx n="53" d="100"/>
          <a:sy n="53" d="100"/>
        </p:scale>
        <p:origin x="-28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6139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6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00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91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10.png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png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59.png"/><Relationship Id="rId4" Type="http://schemas.openxmlformats.org/officeDocument/2006/relationships/image" Target="../media/image220.png"/><Relationship Id="rId9" Type="http://schemas.openxmlformats.org/officeDocument/2006/relationships/image" Target="../media/image58.png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png"/><Relationship Id="rId18" Type="http://schemas.openxmlformats.org/officeDocument/2006/relationships/image" Target="../media/image70.png"/><Relationship Id="rId26" Type="http://schemas.openxmlformats.org/officeDocument/2006/relationships/image" Target="../media/image80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5.png"/><Relationship Id="rId34" Type="http://schemas.openxmlformats.org/officeDocument/2006/relationships/image" Target="../media/image88.png"/><Relationship Id="rId7" Type="http://schemas.openxmlformats.org/officeDocument/2006/relationships/image" Target="../media/image61.png"/><Relationship Id="rId12" Type="http://schemas.openxmlformats.org/officeDocument/2006/relationships/image" Target="../media/image55.png"/><Relationship Id="rId17" Type="http://schemas.openxmlformats.org/officeDocument/2006/relationships/image" Target="../media/image69.png"/><Relationship Id="rId25" Type="http://schemas.openxmlformats.org/officeDocument/2006/relationships/image" Target="../media/image79.png"/><Relationship Id="rId33" Type="http://schemas.openxmlformats.org/officeDocument/2006/relationships/image" Target="../media/image87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png"/><Relationship Id="rId20" Type="http://schemas.openxmlformats.org/officeDocument/2006/relationships/image" Target="../media/image74.png"/><Relationship Id="rId29" Type="http://schemas.openxmlformats.org/officeDocument/2006/relationships/image" Target="../media/image83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image" Target="../media/image65.png"/><Relationship Id="rId24" Type="http://schemas.openxmlformats.org/officeDocument/2006/relationships/image" Target="../media/image78.png"/><Relationship Id="rId32" Type="http://schemas.openxmlformats.org/officeDocument/2006/relationships/image" Target="../media/image86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67.png"/><Relationship Id="rId23" Type="http://schemas.openxmlformats.org/officeDocument/2006/relationships/image" Target="../media/image77.png"/><Relationship Id="rId28" Type="http://schemas.openxmlformats.org/officeDocument/2006/relationships/image" Target="../media/image82.png"/><Relationship Id="rId10" Type="http://schemas.openxmlformats.org/officeDocument/2006/relationships/image" Target="../media/image64.png"/><Relationship Id="rId19" Type="http://schemas.openxmlformats.org/officeDocument/2006/relationships/image" Target="../media/image73.png"/><Relationship Id="rId31" Type="http://schemas.openxmlformats.org/officeDocument/2006/relationships/image" Target="../media/image85.png"/><Relationship Id="rId4" Type="http://schemas.openxmlformats.org/officeDocument/2006/relationships/image" Target="../media/image220.png"/><Relationship Id="rId9" Type="http://schemas.openxmlformats.org/officeDocument/2006/relationships/image" Target="../media/image63.png"/><Relationship Id="rId14" Type="http://schemas.openxmlformats.org/officeDocument/2006/relationships/image" Target="../media/image66.png"/><Relationship Id="rId22" Type="http://schemas.openxmlformats.org/officeDocument/2006/relationships/image" Target="../media/image76.png"/><Relationship Id="rId27" Type="http://schemas.openxmlformats.org/officeDocument/2006/relationships/image" Target="../media/image81.png"/><Relationship Id="rId30" Type="http://schemas.openxmlformats.org/officeDocument/2006/relationships/image" Target="../media/image84.png"/><Relationship Id="rId8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5.png"/><Relationship Id="rId18" Type="http://schemas.openxmlformats.org/officeDocument/2006/relationships/image" Target="../media/image100.png"/><Relationship Id="rId26" Type="http://schemas.openxmlformats.org/officeDocument/2006/relationships/image" Target="../media/image108.png"/><Relationship Id="rId21" Type="http://schemas.openxmlformats.org/officeDocument/2006/relationships/image" Target="../media/image103.png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17" Type="http://schemas.openxmlformats.org/officeDocument/2006/relationships/image" Target="../media/image99.png"/><Relationship Id="rId25" Type="http://schemas.openxmlformats.org/officeDocument/2006/relationships/image" Target="../media/image107.png"/><Relationship Id="rId33" Type="http://schemas.openxmlformats.org/officeDocument/2006/relationships/image" Target="../media/image11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8.png"/><Relationship Id="rId20" Type="http://schemas.openxmlformats.org/officeDocument/2006/relationships/image" Target="../media/image102.png"/><Relationship Id="rId29" Type="http://schemas.openxmlformats.org/officeDocument/2006/relationships/image" Target="../media/image111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11" Type="http://schemas.openxmlformats.org/officeDocument/2006/relationships/image" Target="../media/image93.png"/><Relationship Id="rId24" Type="http://schemas.openxmlformats.org/officeDocument/2006/relationships/image" Target="../media/image106.png"/><Relationship Id="rId32" Type="http://schemas.openxmlformats.org/officeDocument/2006/relationships/image" Target="../media/image114.png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97.png"/><Relationship Id="rId23" Type="http://schemas.openxmlformats.org/officeDocument/2006/relationships/image" Target="../media/image105.png"/><Relationship Id="rId28" Type="http://schemas.openxmlformats.org/officeDocument/2006/relationships/image" Target="../media/image110.png"/><Relationship Id="rId10" Type="http://schemas.openxmlformats.org/officeDocument/2006/relationships/image" Target="../media/image92.png"/><Relationship Id="rId19" Type="http://schemas.openxmlformats.org/officeDocument/2006/relationships/image" Target="../media/image101.png"/><Relationship Id="rId31" Type="http://schemas.openxmlformats.org/officeDocument/2006/relationships/image" Target="../media/image113.png"/><Relationship Id="rId4" Type="http://schemas.openxmlformats.org/officeDocument/2006/relationships/image" Target="../media/image220.png"/><Relationship Id="rId9" Type="http://schemas.openxmlformats.org/officeDocument/2006/relationships/image" Target="../media/image91.png"/><Relationship Id="rId14" Type="http://schemas.openxmlformats.org/officeDocument/2006/relationships/image" Target="../media/image96.png"/><Relationship Id="rId22" Type="http://schemas.openxmlformats.org/officeDocument/2006/relationships/image" Target="../media/image104.png"/><Relationship Id="rId27" Type="http://schemas.openxmlformats.org/officeDocument/2006/relationships/image" Target="../media/image109.png"/><Relationship Id="rId30" Type="http://schemas.openxmlformats.org/officeDocument/2006/relationships/image" Target="../media/image1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5.png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126.png"/><Relationship Id="rId7" Type="http://schemas.openxmlformats.org/officeDocument/2006/relationships/image" Target="../media/image117.png"/><Relationship Id="rId12" Type="http://schemas.openxmlformats.org/officeDocument/2006/relationships/image" Target="../media/image124.png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128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6.png"/><Relationship Id="rId11" Type="http://schemas.openxmlformats.org/officeDocument/2006/relationships/image" Target="../media/image123.png"/><Relationship Id="rId5" Type="http://schemas.openxmlformats.org/officeDocument/2006/relationships/image" Target="../media/image72.png"/><Relationship Id="rId15" Type="http://schemas.openxmlformats.org/officeDocument/2006/relationships/image" Target="../media/image127.png"/><Relationship Id="rId10" Type="http://schemas.openxmlformats.org/officeDocument/2006/relationships/image" Target="../media/image122.png"/><Relationship Id="rId19" Type="http://schemas.openxmlformats.org/officeDocument/2006/relationships/image" Target="../media/image71.wmf"/><Relationship Id="rId4" Type="http://schemas.openxmlformats.org/officeDocument/2006/relationships/image" Target="../media/image15.wmf"/><Relationship Id="rId9" Type="http://schemas.openxmlformats.org/officeDocument/2006/relationships/image" Target="../media/image119.png"/><Relationship Id="rId14" Type="http://schemas.openxmlformats.org/officeDocument/2006/relationships/image" Target="../media/image1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0.png"/><Relationship Id="rId5" Type="http://schemas.openxmlformats.org/officeDocument/2006/relationships/image" Target="../media/image119.png"/><Relationship Id="rId4" Type="http://schemas.openxmlformats.org/officeDocument/2006/relationships/image" Target="../media/image15.wmf"/><Relationship Id="rId9" Type="http://schemas.openxmlformats.org/officeDocument/2006/relationships/image" Target="../media/image1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33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135.png"/><Relationship Id="rId12" Type="http://schemas.openxmlformats.org/officeDocument/2006/relationships/image" Target="../media/image136.png"/><Relationship Id="rId17" Type="http://schemas.openxmlformats.org/officeDocument/2006/relationships/image" Target="../media/image140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9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4.png"/><Relationship Id="rId11" Type="http://schemas.openxmlformats.org/officeDocument/2006/relationships/image" Target="../media/image120.wmf"/><Relationship Id="rId5" Type="http://schemas.openxmlformats.org/officeDocument/2006/relationships/image" Target="../media/image1210.png"/><Relationship Id="rId15" Type="http://schemas.openxmlformats.org/officeDocument/2006/relationships/image" Target="../media/image138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9" Type="http://schemas.openxmlformats.org/officeDocument/2006/relationships/image" Target="../media/image120.wmf"/><Relationship Id="rId14" Type="http://schemas.openxmlformats.org/officeDocument/2006/relationships/image" Target="../media/image1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14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13" Type="http://schemas.openxmlformats.org/officeDocument/2006/relationships/image" Target="../media/image153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46.emf"/><Relationship Id="rId12" Type="http://schemas.openxmlformats.org/officeDocument/2006/relationships/image" Target="../media/image15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5.wmf"/><Relationship Id="rId9" Type="http://schemas.openxmlformats.org/officeDocument/2006/relationships/image" Target="../media/image14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8.png"/><Relationship Id="rId11" Type="http://schemas.openxmlformats.org/officeDocument/2006/relationships/image" Target="../media/image163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13" Type="http://schemas.openxmlformats.org/officeDocument/2006/relationships/image" Target="../media/image171.png"/><Relationship Id="rId3" Type="http://schemas.openxmlformats.org/officeDocument/2006/relationships/image" Target="../media/image155.png"/><Relationship Id="rId7" Type="http://schemas.openxmlformats.org/officeDocument/2006/relationships/image" Target="../media/image165.png"/><Relationship Id="rId12" Type="http://schemas.openxmlformats.org/officeDocument/2006/relationships/image" Target="../media/image170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8.png"/><Relationship Id="rId11" Type="http://schemas.openxmlformats.org/officeDocument/2006/relationships/image" Target="../media/image169.png"/><Relationship Id="rId5" Type="http://schemas.openxmlformats.org/officeDocument/2006/relationships/image" Target="../media/image157.png"/><Relationship Id="rId15" Type="http://schemas.openxmlformats.org/officeDocument/2006/relationships/image" Target="../media/image173.png"/><Relationship Id="rId10" Type="http://schemas.openxmlformats.org/officeDocument/2006/relationships/image" Target="../media/image168.png"/><Relationship Id="rId4" Type="http://schemas.openxmlformats.org/officeDocument/2006/relationships/image" Target="../media/image156.png"/><Relationship Id="rId9" Type="http://schemas.openxmlformats.org/officeDocument/2006/relationships/image" Target="../media/image167.png"/><Relationship Id="rId14" Type="http://schemas.openxmlformats.org/officeDocument/2006/relationships/image" Target="../media/image17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4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55.png"/><Relationship Id="rId7" Type="http://schemas.openxmlformats.org/officeDocument/2006/relationships/image" Target="../media/image149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10" Type="http://schemas.openxmlformats.org/officeDocument/2006/relationships/image" Target="../media/image178.png"/><Relationship Id="rId4" Type="http://schemas.openxmlformats.org/officeDocument/2006/relationships/image" Target="../media/image156.png"/><Relationship Id="rId9" Type="http://schemas.openxmlformats.org/officeDocument/2006/relationships/image" Target="../media/image17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27.png"/><Relationship Id="rId7" Type="http://schemas.openxmlformats.org/officeDocument/2006/relationships/image" Target="../media/image195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97.png"/><Relationship Id="rId7" Type="http://schemas.openxmlformats.org/officeDocument/2006/relationships/image" Target="../media/image201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19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3.png"/><Relationship Id="rId7" Type="http://schemas.openxmlformats.org/officeDocument/2006/relationships/image" Target="../media/image20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4" Type="http://schemas.openxmlformats.org/officeDocument/2006/relationships/image" Target="../media/image202.png"/><Relationship Id="rId9" Type="http://schemas.openxmlformats.org/officeDocument/2006/relationships/image" Target="../media/image20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1.png"/><Relationship Id="rId4" Type="http://schemas.openxmlformats.org/officeDocument/2006/relationships/image" Target="../media/image20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21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7.wmf"/><Relationship Id="rId7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slideLayout" Target="../slideLayouts/slideLayout12.xml"/><Relationship Id="rId16" Type="http://schemas.openxmlformats.org/officeDocument/2006/relationships/image" Target="NULL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NULL"/><Relationship Id="rId5" Type="http://schemas.openxmlformats.org/officeDocument/2006/relationships/image" Target="../media/image22.png"/><Relationship Id="rId23" Type="http://schemas.openxmlformats.org/officeDocument/2006/relationships/image" Target="../media/image18.wmf"/><Relationship Id="rId19" Type="http://schemas.openxmlformats.org/officeDocument/2006/relationships/image" Target="../media/image16.wmf"/><Relationship Id="rId4" Type="http://schemas.openxmlformats.org/officeDocument/2006/relationships/image" Target="NULL"/><Relationship Id="rId9" Type="http://schemas.openxmlformats.org/officeDocument/2006/relationships/image" Target="../media/image15.wmf"/><Relationship Id="rId22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7" Type="http://schemas.openxmlformats.org/officeDocument/2006/relationships/image" Target="../media/image2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0.png"/><Relationship Id="rId5" Type="http://schemas.openxmlformats.org/officeDocument/2006/relationships/image" Target="../media/image214.png"/><Relationship Id="rId4" Type="http://schemas.openxmlformats.org/officeDocument/2006/relationships/image" Target="../media/image211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3" Type="http://schemas.openxmlformats.org/officeDocument/2006/relationships/image" Target="../media/image210.png"/><Relationship Id="rId7" Type="http://schemas.openxmlformats.org/officeDocument/2006/relationships/image" Target="../media/image21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0.png"/><Relationship Id="rId5" Type="http://schemas.openxmlformats.org/officeDocument/2006/relationships/image" Target="../media/image216.png"/><Relationship Id="rId4" Type="http://schemas.openxmlformats.org/officeDocument/2006/relationships/image" Target="../media/image211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png"/><Relationship Id="rId3" Type="http://schemas.openxmlformats.org/officeDocument/2006/relationships/image" Target="../media/image218.png"/><Relationship Id="rId7" Type="http://schemas.openxmlformats.org/officeDocument/2006/relationships/image" Target="../media/image2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1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6.png"/><Relationship Id="rId5" Type="http://schemas.openxmlformats.org/officeDocument/2006/relationships/image" Target="../media/image225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18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6.png"/><Relationship Id="rId5" Type="http://schemas.openxmlformats.org/officeDocument/2006/relationships/image" Target="../media/image228.png"/><Relationship Id="rId10" Type="http://schemas.openxmlformats.org/officeDocument/2006/relationships/image" Target="../media/image232.png"/><Relationship Id="rId4" Type="http://schemas.openxmlformats.org/officeDocument/2006/relationships/image" Target="../media/image219.png"/><Relationship Id="rId9" Type="http://schemas.openxmlformats.org/officeDocument/2006/relationships/image" Target="../media/image23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3" Type="http://schemas.openxmlformats.org/officeDocument/2006/relationships/image" Target="../media/image218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6.png"/><Relationship Id="rId11" Type="http://schemas.openxmlformats.org/officeDocument/2006/relationships/image" Target="../media/image237.png"/><Relationship Id="rId5" Type="http://schemas.openxmlformats.org/officeDocument/2006/relationships/image" Target="../media/image233.png"/><Relationship Id="rId10" Type="http://schemas.openxmlformats.org/officeDocument/2006/relationships/image" Target="../media/image236.png"/><Relationship Id="rId4" Type="http://schemas.openxmlformats.org/officeDocument/2006/relationships/image" Target="../media/image219.png"/><Relationship Id="rId9" Type="http://schemas.openxmlformats.org/officeDocument/2006/relationships/image" Target="../media/image23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8.png"/><Relationship Id="rId7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2.png"/><Relationship Id="rId5" Type="http://schemas.openxmlformats.org/officeDocument/2006/relationships/image" Target="../media/image240.png"/><Relationship Id="rId10" Type="http://schemas.openxmlformats.org/officeDocument/2006/relationships/image" Target="../media/image241.png"/><Relationship Id="rId4" Type="http://schemas.openxmlformats.org/officeDocument/2006/relationships/image" Target="../media/image239.png"/><Relationship Id="rId9" Type="http://schemas.openxmlformats.org/officeDocument/2006/relationships/image" Target="../media/image18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8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3.png"/><Relationship Id="rId11" Type="http://schemas.openxmlformats.org/officeDocument/2006/relationships/image" Target="../media/image244.png"/><Relationship Id="rId5" Type="http://schemas.openxmlformats.org/officeDocument/2006/relationships/image" Target="../media/image2420.png"/><Relationship Id="rId10" Type="http://schemas.openxmlformats.org/officeDocument/2006/relationships/image" Target="../media/image243.wmf"/><Relationship Id="rId4" Type="http://schemas.openxmlformats.org/officeDocument/2006/relationships/image" Target="../media/image239.png"/><Relationship Id="rId9" Type="http://schemas.openxmlformats.org/officeDocument/2006/relationships/oleObject" Target="../embeddings/oleObject24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48.png"/><Relationship Id="rId21" Type="http://schemas.openxmlformats.org/officeDocument/2006/relationships/image" Target="../media/image252.png"/><Relationship Id="rId12" Type="http://schemas.openxmlformats.org/officeDocument/2006/relationships/image" Target="../media/image246.wmf"/><Relationship Id="rId17" Type="http://schemas.openxmlformats.org/officeDocument/2006/relationships/image" Target="../media/image24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png"/><Relationship Id="rId20" Type="http://schemas.openxmlformats.org/officeDocument/2006/relationships/image" Target="../media/image251.png"/><Relationship Id="rId1" Type="http://schemas.openxmlformats.org/officeDocument/2006/relationships/vmlDrawing" Target="../drawings/vmlDrawing18.vml"/><Relationship Id="rId11" Type="http://schemas.openxmlformats.org/officeDocument/2006/relationships/oleObject" Target="../embeddings/oleObject25.bin"/><Relationship Id="rId15" Type="http://schemas.openxmlformats.org/officeDocument/2006/relationships/image" Target="../media/image244.png"/><Relationship Id="rId10" Type="http://schemas.openxmlformats.org/officeDocument/2006/relationships/image" Target="../media/image249.png"/><Relationship Id="rId19" Type="http://schemas.openxmlformats.org/officeDocument/2006/relationships/image" Target="../media/image250.png"/><Relationship Id="rId14" Type="http://schemas.openxmlformats.org/officeDocument/2006/relationships/image" Target="../media/image246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0.bin"/><Relationship Id="rId18" Type="http://schemas.openxmlformats.org/officeDocument/2006/relationships/image" Target="../media/image255.png"/><Relationship Id="rId21" Type="http://schemas.openxmlformats.org/officeDocument/2006/relationships/image" Target="../media/image245.png"/><Relationship Id="rId12" Type="http://schemas.openxmlformats.org/officeDocument/2006/relationships/image" Target="../media/image253.wmf"/><Relationship Id="rId17" Type="http://schemas.openxmlformats.org/officeDocument/2006/relationships/image" Target="../media/image2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8.png"/><Relationship Id="rId20" Type="http://schemas.openxmlformats.org/officeDocument/2006/relationships/image" Target="../media/image244.png"/><Relationship Id="rId1" Type="http://schemas.openxmlformats.org/officeDocument/2006/relationships/vmlDrawing" Target="../drawings/vmlDrawing19.vml"/><Relationship Id="rId11" Type="http://schemas.openxmlformats.org/officeDocument/2006/relationships/oleObject" Target="../embeddings/oleObject26.bin"/><Relationship Id="rId15" Type="http://schemas.openxmlformats.org/officeDocument/2006/relationships/image" Target="../media/image254.png"/><Relationship Id="rId10" Type="http://schemas.openxmlformats.org/officeDocument/2006/relationships/image" Target="../media/image2510.png"/><Relationship Id="rId19" Type="http://schemas.openxmlformats.org/officeDocument/2006/relationships/image" Target="../media/image256.png"/><Relationship Id="rId14" Type="http://schemas.openxmlformats.org/officeDocument/2006/relationships/image" Target="../media/image253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png"/><Relationship Id="rId5" Type="http://schemas.openxmlformats.org/officeDocument/2006/relationships/image" Target="../media/image22.png"/><Relationship Id="rId10" Type="http://schemas.openxmlformats.org/officeDocument/2006/relationships/image" Target="../media/image29.png"/><Relationship Id="rId4" Type="http://schemas.openxmlformats.org/officeDocument/2006/relationships/image" Target="../media/image220.png"/><Relationship Id="rId9" Type="http://schemas.openxmlformats.org/officeDocument/2006/relationships/image" Target="../media/image2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png"/><Relationship Id="rId13" Type="http://schemas.openxmlformats.org/officeDocument/2006/relationships/oleObject" Target="../embeddings/oleObject270.bin"/><Relationship Id="rId3" Type="http://schemas.openxmlformats.org/officeDocument/2006/relationships/image" Target="../media/image254.png"/><Relationship Id="rId7" Type="http://schemas.openxmlformats.org/officeDocument/2006/relationships/image" Target="../media/image256.png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55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50.png"/><Relationship Id="rId15" Type="http://schemas.openxmlformats.org/officeDocument/2006/relationships/image" Target="../media/image257.png"/><Relationship Id="rId10" Type="http://schemas.openxmlformats.org/officeDocument/2006/relationships/image" Target="../media/image253.png"/><Relationship Id="rId4" Type="http://schemas.openxmlformats.org/officeDocument/2006/relationships/image" Target="../media/image248.png"/><Relationship Id="rId9" Type="http://schemas.openxmlformats.org/officeDocument/2006/relationships/image" Target="../media/image244.png"/><Relationship Id="rId14" Type="http://schemas.openxmlformats.org/officeDocument/2006/relationships/image" Target="../media/image254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3.png"/><Relationship Id="rId4" Type="http://schemas.openxmlformats.org/officeDocument/2006/relationships/image" Target="../media/image27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0.png"/><Relationship Id="rId4" Type="http://schemas.openxmlformats.org/officeDocument/2006/relationships/image" Target="../media/image27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0.png"/><Relationship Id="rId9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4.png"/><Relationship Id="rId4" Type="http://schemas.openxmlformats.org/officeDocument/2006/relationships/image" Target="../media/image220.png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18" Type="http://schemas.openxmlformats.org/officeDocument/2006/relationships/image" Target="../media/image48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1.png"/><Relationship Id="rId7" Type="http://schemas.openxmlformats.org/officeDocument/2006/relationships/image" Target="../media/image27.png"/><Relationship Id="rId12" Type="http://schemas.openxmlformats.org/officeDocument/2006/relationships/image" Target="../media/image38.wmf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6.png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44.png"/><Relationship Id="rId10" Type="http://schemas.openxmlformats.org/officeDocument/2006/relationships/image" Target="../media/image42.png"/><Relationship Id="rId19" Type="http://schemas.openxmlformats.org/officeDocument/2006/relationships/image" Target="../media/image49.png"/><Relationship Id="rId4" Type="http://schemas.openxmlformats.org/officeDocument/2006/relationships/image" Target="../media/image220.png"/><Relationship Id="rId9" Type="http://schemas.openxmlformats.org/officeDocument/2006/relationships/image" Target="../media/image41.png"/><Relationship Id="rId1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3.png"/><Relationship Id="rId4" Type="http://schemas.openxmlformats.org/officeDocument/2006/relationships/image" Target="../media/image220.png"/><Relationship Id="rId9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png"/><Relationship Id="rId12" Type="http://schemas.openxmlformats.org/officeDocument/2006/relationships/image" Target="../media/image39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image" Target="../media/image45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00.png"/><Relationship Id="rId4" Type="http://schemas.openxmlformats.org/officeDocument/2006/relationships/image" Target="../media/image220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4293" y="4561114"/>
            <a:ext cx="19877574" cy="89262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700566" y="1815379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1944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: CUNG VÀ GÓC LƯỢNG GIÁC. 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592977" y="4038600"/>
            <a:ext cx="13858220" cy="861744"/>
            <a:chOff x="5703281" y="4446051"/>
            <a:chExt cx="13858220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03281" y="4446051"/>
              <a:ext cx="13858220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GIÁ TRỊ LƯỢNG GIÁC CỦA MỘT CUNG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044872" y="1524000"/>
            <a:ext cx="1814128" cy="1736415"/>
            <a:chOff x="12784885" y="1066801"/>
            <a:chExt cx="1814128" cy="1736415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482888"/>
              <a:ext cx="1191291" cy="132032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72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013250" y="1600200"/>
            <a:ext cx="2034886" cy="1551843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133599" y="4724400"/>
            <a:ext cx="11672525" cy="914383"/>
            <a:chOff x="7459670" y="7086600"/>
            <a:chExt cx="11673879" cy="9144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10041093" cy="769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400" b="1" dirty="0">
                      <a:solidFill>
                        <a:srgbClr val="13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135F82"/>
                          </a:solidFill>
                          <a:latin typeface="Cambria Math"/>
                          <a:ea typeface="Cambria Math"/>
                          <a:cs typeface="Tahoma" panose="020B0604030504040204" pitchFamily="34" charset="0"/>
                        </a:rPr>
                        <m:t>𝜶</m:t>
                      </m:r>
                    </m:oMath>
                  </a14:m>
                  <a:endParaRPr lang="en-US" sz="44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7" name="Rectangle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2456" y="7178187"/>
                  <a:ext cx="10714432" cy="81570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561" t="-17910" b="-365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14489"/>
              <a:chOff x="7459669" y="7543800"/>
              <a:chExt cx="1381118" cy="914489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73163"/>
                <a:chOff x="7469187" y="7685126"/>
                <a:chExt cx="1371600" cy="773163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85837" y="7688759"/>
                  <a:ext cx="453454" cy="7695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133606" y="7848600"/>
            <a:ext cx="13366902" cy="914383"/>
            <a:chOff x="7459670" y="8524495"/>
            <a:chExt cx="13368436" cy="914489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1735650" cy="7695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Ý NGHĨA HÌNH HỌC CỦA TANG VÀ CÔTA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14489"/>
              <a:chOff x="7459669" y="7543800"/>
              <a:chExt cx="1381118" cy="914489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73163"/>
                <a:chOff x="7469187" y="7685126"/>
                <a:chExt cx="1371600" cy="773163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50691" y="7688759"/>
                  <a:ext cx="723747" cy="7695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133601" y="10142041"/>
            <a:ext cx="13745207" cy="914383"/>
            <a:chOff x="7459670" y="9982200"/>
            <a:chExt cx="13746802" cy="914489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12114016" cy="7695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HỆ GIỮA CÁC GIÁ TRỊ LƯỢNG GIÁC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914489"/>
              <a:chOff x="7459669" y="7543800"/>
              <a:chExt cx="1381118" cy="914489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73163"/>
                <a:chOff x="7469187" y="7685126"/>
                <a:chExt cx="1371600" cy="773163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15546" y="7688759"/>
                  <a:ext cx="994039" cy="7695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3821027" y="5486401"/>
            <a:ext cx="10253661" cy="798493"/>
            <a:chOff x="644526" y="2766774"/>
            <a:chExt cx="10253661" cy="798493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93703"/>
              <a:ext cx="1269206" cy="66501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3821027" y="6248400"/>
            <a:ext cx="10253661" cy="798493"/>
            <a:chOff x="644526" y="2766774"/>
            <a:chExt cx="10253661" cy="798493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ả</a:t>
              </a:r>
              <a:endPara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93703"/>
              <a:ext cx="1269206" cy="66501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821027" y="7010400"/>
            <a:ext cx="14314573" cy="798493"/>
            <a:chOff x="644526" y="2766774"/>
            <a:chExt cx="14314573" cy="798493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1305251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ng</a:t>
              </a:r>
              <a:r>
                <a:rPr lang="en-US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ặc</a:t>
              </a:r>
              <a:r>
                <a:rPr lang="en-US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ệt</a:t>
              </a:r>
              <a:endParaRPr lang="en-US" sz="4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93703"/>
              <a:ext cx="1269206" cy="66501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810000" y="8686800"/>
            <a:ext cx="10253661" cy="782367"/>
            <a:chOff x="644526" y="2782900"/>
            <a:chExt cx="10253661" cy="7823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1906587" y="2782900"/>
                  <a:ext cx="89916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Ý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ĩa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ọc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145F82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𝒕𝒂𝒏</m:t>
                      </m:r>
                      <m:r>
                        <a:rPr lang="en-US" sz="4400" b="1" i="1" smtClean="0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anose="020B0604030504040204" pitchFamily="34" charset="0"/>
                        </a:rPr>
                        <m:t>𝜶</m:t>
                      </m:r>
                    </m:oMath>
                  </a14:m>
                  <a:endParaRPr lang="en-US" sz="4400" b="1" i="1" dirty="0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82900"/>
                  <a:ext cx="8991600" cy="76944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2712" t="-16667" b="-36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Rounded Rectangle 48"/>
            <p:cNvSpPr/>
            <p:nvPr/>
          </p:nvSpPr>
          <p:spPr>
            <a:xfrm>
              <a:off x="644526" y="2893703"/>
              <a:ext cx="1269206" cy="66501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810000" y="9467374"/>
            <a:ext cx="10253661" cy="798493"/>
            <a:chOff x="644526" y="2766774"/>
            <a:chExt cx="10253661" cy="7984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1906587" y="2766774"/>
                  <a:ext cx="89916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Ý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ĩa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ọc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145F82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𝒄𝒐𝒕</m:t>
                      </m:r>
                      <m:r>
                        <a:rPr lang="en-US" sz="4400" b="1" i="1" smtClean="0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anose="020B0604030504040204" pitchFamily="34" charset="0"/>
                        </a:rPr>
                        <m:t>𝜶</m:t>
                      </m:r>
                    </m:oMath>
                  </a14:m>
                  <a:endParaRPr lang="en-US" sz="4400" b="1" i="1" dirty="0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8991600" cy="83099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3051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Rounded Rectangle 52"/>
            <p:cNvSpPr/>
            <p:nvPr/>
          </p:nvSpPr>
          <p:spPr>
            <a:xfrm>
              <a:off x="644526" y="2893703"/>
              <a:ext cx="1269206" cy="66501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810000" y="10984378"/>
            <a:ext cx="10253661" cy="798493"/>
            <a:chOff x="644526" y="2766774"/>
            <a:chExt cx="10253661" cy="798493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ơ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</a:t>
              </a:r>
              <a:endPara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93703"/>
              <a:ext cx="1269206" cy="66501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810000" y="11818441"/>
            <a:ext cx="10253661" cy="798493"/>
            <a:chOff x="644526" y="2766774"/>
            <a:chExt cx="10253661" cy="798493"/>
          </a:xfrm>
        </p:grpSpPr>
        <p:sp>
          <p:nvSpPr>
            <p:cNvPr id="68" name="TextBox 67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93703"/>
              <a:ext cx="1269206" cy="66501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71" name="Group 74"/>
          <p:cNvGrpSpPr/>
          <p:nvPr/>
        </p:nvGrpSpPr>
        <p:grpSpPr>
          <a:xfrm>
            <a:off x="2133600" y="12496798"/>
            <a:ext cx="4130396" cy="990600"/>
            <a:chOff x="7459670" y="9982200"/>
            <a:chExt cx="4130876" cy="990715"/>
          </a:xfrm>
        </p:grpSpPr>
        <p:sp>
          <p:nvSpPr>
            <p:cNvPr id="72" name="Rectangle 71"/>
            <p:cNvSpPr/>
            <p:nvPr/>
          </p:nvSpPr>
          <p:spPr>
            <a:xfrm>
              <a:off x="9092456" y="10203385"/>
              <a:ext cx="2498090" cy="7695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</a:p>
          </p:txBody>
        </p:sp>
        <p:grpSp>
          <p:nvGrpSpPr>
            <p:cNvPr id="73" name="Group 44"/>
            <p:cNvGrpSpPr/>
            <p:nvPr/>
          </p:nvGrpSpPr>
          <p:grpSpPr>
            <a:xfrm>
              <a:off x="7459670" y="9982200"/>
              <a:ext cx="1392615" cy="914490"/>
              <a:chOff x="7459669" y="7543800"/>
              <a:chExt cx="1381118" cy="914490"/>
            </a:xfrm>
          </p:grpSpPr>
          <p:sp>
            <p:nvSpPr>
              <p:cNvPr id="7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0" name="Group 46"/>
              <p:cNvGrpSpPr/>
              <p:nvPr/>
            </p:nvGrpSpPr>
            <p:grpSpPr>
              <a:xfrm>
                <a:off x="7469187" y="7685126"/>
                <a:ext cx="1371600" cy="773164"/>
                <a:chOff x="7469187" y="7685126"/>
                <a:chExt cx="1371600" cy="773164"/>
              </a:xfrm>
            </p:grpSpPr>
            <p:sp>
              <p:nvSpPr>
                <p:cNvPr id="101" name="Round Same Side Corner Rectangle 10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7796635" y="7688759"/>
                  <a:ext cx="831864" cy="7695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5651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304800" y="2514600"/>
            <a:ext cx="4648200" cy="861774"/>
            <a:chOff x="644526" y="2766774"/>
            <a:chExt cx="4648200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3386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ounded Rectangle 55"/>
              <p:cNvSpPr/>
              <p:nvPr/>
            </p:nvSpPr>
            <p:spPr>
              <a:xfrm>
                <a:off x="381000" y="3429000"/>
                <a:ext cx="15163800" cy="2316923"/>
              </a:xfrm>
              <a:prstGeom prst="roundRect">
                <a:avLst>
                  <a:gd name="adj" fmla="val 10709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/>
                      </a:rPr>
                      <m:t>𝐬𝐢𝐧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/>
                      </a:rPr>
                      <m:t>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/>
                      </a:rPr>
                      <m:t>𝐜𝐨𝐬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/>
                      </a:rPr>
                      <m:t>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/>
                      </a:rPr>
                      <m:t>𝛂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ữ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𝐬𝐢𝐧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𝛂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𝐤𝟐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𝛑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=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𝐬𝐢𝐧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𝛂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∀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𝐤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∈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ℤ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𝐜𝐨𝐬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𝛂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𝐤𝟐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𝛑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=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𝐜𝐨𝐬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𝛂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∀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𝐤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∈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ℤ</m:t>
                            </m:r>
                          </m:e>
                        </m:mr>
                      </m:m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6" name="Rounded 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429000"/>
                <a:ext cx="15163800" cy="2316923"/>
              </a:xfrm>
              <a:prstGeom prst="roundRect">
                <a:avLst>
                  <a:gd name="adj" fmla="val 10709"/>
                </a:avLst>
              </a:prstGeom>
              <a:blipFill rotWithShape="1">
                <a:blip r:embed="rId7"/>
                <a:stretch>
                  <a:fillRect l="-1445" r="-642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ounded Rectangle 59"/>
              <p:cNvSpPr/>
              <p:nvPr/>
            </p:nvSpPr>
            <p:spPr>
              <a:xfrm>
                <a:off x="381000" y="5867400"/>
                <a:ext cx="15163800" cy="1859723"/>
              </a:xfrm>
              <a:prstGeom prst="roundRect">
                <a:avLst>
                  <a:gd name="adj" fmla="val 10709"/>
                </a:avLst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acc>
                      <m:accPr>
                        <m:chr m:val="̅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𝑶𝑲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acc>
                      <m:accPr>
                        <m:chr m:val="̅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𝑶𝑯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( 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𝒉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𝟒𝟖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≤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𝐬𝐢𝐧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≤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tx1"/>
                          </a:solidFill>
                        </a:rPr>
                        <m:t>;  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≤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≤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0" name="Rounded 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867400"/>
                <a:ext cx="15163800" cy="1859723"/>
              </a:xfrm>
              <a:prstGeom prst="roundRect">
                <a:avLst>
                  <a:gd name="adj" fmla="val 10709"/>
                </a:avLst>
              </a:prstGeom>
              <a:blipFill rotWithShape="1">
                <a:blip r:embed="rId8"/>
                <a:stretch>
                  <a:fillRect l="-1565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ounded Rectangle 62"/>
              <p:cNvSpPr/>
              <p:nvPr/>
            </p:nvSpPr>
            <p:spPr>
              <a:xfrm>
                <a:off x="381000" y="7879523"/>
                <a:ext cx="15163800" cy="1609938"/>
              </a:xfrm>
              <a:prstGeom prst="roundRect">
                <a:avLst>
                  <a:gd name="adj" fmla="val 10709"/>
                </a:avLst>
              </a:prstGeom>
              <a:solidFill>
                <a:srgbClr val="FFF487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ồ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𝜷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𝜷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3" name="Rounded 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879523"/>
                <a:ext cx="15163800" cy="1609938"/>
              </a:xfrm>
              <a:prstGeom prst="roundRect">
                <a:avLst>
                  <a:gd name="adj" fmla="val 10709"/>
                </a:avLst>
              </a:prstGeom>
              <a:blipFill rotWithShape="1">
                <a:blip r:embed="rId9"/>
                <a:stretch>
                  <a:fillRect l="-1605" t="-1859" b="-10781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ounded Rectangle 64"/>
              <p:cNvSpPr/>
              <p:nvPr/>
            </p:nvSpPr>
            <p:spPr>
              <a:xfrm>
                <a:off x="381000" y="9622384"/>
                <a:ext cx="15163800" cy="1609938"/>
              </a:xfrm>
              <a:prstGeom prst="roundRect">
                <a:avLst>
                  <a:gd name="adj" fmla="val 10709"/>
                </a:avLst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𝐭𝐚𝐧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ℤ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𝐜𝐨𝐭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≠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𝒌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ℤ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5" name="Rounded 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622384"/>
                <a:ext cx="15163800" cy="1609938"/>
              </a:xfrm>
              <a:prstGeom prst="roundRect">
                <a:avLst>
                  <a:gd name="adj" fmla="val 10709"/>
                </a:avLst>
              </a:prstGeom>
              <a:blipFill rotWithShape="1">
                <a:blip r:embed="rId10"/>
                <a:stretch>
                  <a:fillRect l="-1605" t="-4444" b="-17407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343" name="Group 14342"/>
          <p:cNvGrpSpPr/>
          <p:nvPr/>
        </p:nvGrpSpPr>
        <p:grpSpPr>
          <a:xfrm>
            <a:off x="15849600" y="3231992"/>
            <a:ext cx="7553325" cy="7664608"/>
            <a:chOff x="16525875" y="3231992"/>
            <a:chExt cx="7553325" cy="7664608"/>
          </a:xfrm>
        </p:grpSpPr>
        <p:pic>
          <p:nvPicPr>
            <p:cNvPr id="61" name="Picture 5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5875" y="3231992"/>
              <a:ext cx="7553325" cy="70121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2" name="TextBox 14341"/>
            <p:cNvSpPr txBox="1"/>
            <p:nvPr/>
          </p:nvSpPr>
          <p:spPr>
            <a:xfrm>
              <a:off x="18059400" y="10127159"/>
              <a:ext cx="4876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h.48</a:t>
              </a:r>
            </a:p>
          </p:txBody>
        </p:sp>
      </p:grpSp>
      <p:grpSp>
        <p:nvGrpSpPr>
          <p:cNvPr id="7" name="Nhóm 6">
            <a:extLst>
              <a:ext uri="{FF2B5EF4-FFF2-40B4-BE49-F238E27FC236}">
                <a16:creationId xmlns:a16="http://schemas.microsoft.com/office/drawing/2014/main" id="{4EDDF1B9-E87D-460A-9205-B7AA5E81043B}"/>
              </a:ext>
            </a:extLst>
          </p:cNvPr>
          <p:cNvGrpSpPr/>
          <p:nvPr/>
        </p:nvGrpSpPr>
        <p:grpSpPr>
          <a:xfrm>
            <a:off x="381000" y="11430000"/>
            <a:ext cx="23698200" cy="1857785"/>
            <a:chOff x="381000" y="11430000"/>
            <a:chExt cx="23698200" cy="18577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Rounded Rectangle 66"/>
                <p:cNvSpPr/>
                <p:nvPr/>
              </p:nvSpPr>
              <p:spPr>
                <a:xfrm>
                  <a:off x="381000" y="11430000"/>
                  <a:ext cx="23698200" cy="1857785"/>
                </a:xfrm>
                <a:prstGeom prst="roundRect">
                  <a:avLst>
                    <a:gd name="adj" fmla="val 10709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4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.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ấ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ị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ượ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ó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𝜶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ụ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uộ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ị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í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ố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    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ê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ườ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ò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ượ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7" name="Rounded 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0" y="11430000"/>
                  <a:ext cx="23698200" cy="1857785"/>
                </a:xfrm>
                <a:prstGeom prst="roundRect">
                  <a:avLst>
                    <a:gd name="adj" fmla="val 10709"/>
                  </a:avLst>
                </a:prstGeom>
                <a:blipFill>
                  <a:blip r:embed="rId12"/>
                  <a:stretch>
                    <a:fillRect l="-1002" r="-103" b="-17419"/>
                  </a:stretch>
                </a:blipFill>
                <a:ln w="28575">
                  <a:solidFill>
                    <a:srgbClr val="0999C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Đối tượng 21">
                  <a:extLst>
                    <a:ext uri="{FF2B5EF4-FFF2-40B4-BE49-F238E27FC236}">
                      <a16:creationId xmlns:a16="http://schemas.microsoft.com/office/drawing/2014/main" id="{BCDE86E4-19A2-4994-B7DD-BB00412955A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68107848"/>
                    </p:ext>
                  </p:extLst>
                </p:nvPr>
              </p:nvGraphicFramePr>
              <p:xfrm>
                <a:off x="1011490" y="12456789"/>
                <a:ext cx="1924412" cy="8309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7" name="Equation" r:id="rId13" imgW="558720" imgH="241200" progId="Equation.DSMT4">
                        <p:embed/>
                      </p:oleObj>
                    </mc:Choice>
                    <mc:Fallback>
                      <p:oleObj name="Equation" r:id="rId13" imgW="558720" imgH="241200" progId="Equation.DSMT4">
                        <p:embed/>
                        <p:pic>
                          <p:nvPicPr>
                            <p:cNvPr id="6" name="Đối tượng 5">
                              <a:extLst>
                                <a:ext uri="{FF2B5EF4-FFF2-40B4-BE49-F238E27FC236}">
                                  <a16:creationId xmlns:a16="http://schemas.microsoft.com/office/drawing/2014/main" id="{C0A8A376-1AD2-49B8-82B6-14B00297383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11490" y="12456789"/>
                              <a:ext cx="1924412" cy="83099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Đối tượng 21">
                  <a:extLst>
                    <a:ext uri="{FF2B5EF4-FFF2-40B4-BE49-F238E27FC236}">
                      <a16:creationId xmlns:a16="http://schemas.microsoft.com/office/drawing/2014/main" id="{BCDE86E4-19A2-4994-B7DD-BB00412955A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68107848"/>
                    </p:ext>
                  </p:extLst>
                </p:nvPr>
              </p:nvGraphicFramePr>
              <p:xfrm>
                <a:off x="1011490" y="12456789"/>
                <a:ext cx="1924412" cy="8309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558720" imgH="241200" progId="Equation.DSMT4">
                        <p:embed/>
                      </p:oleObj>
                    </mc:Choice>
                    <mc:Fallback>
                      <p:oleObj name="Equation" r:id="rId15" imgW="558720" imgH="241200" progId="Equation.DSMT4">
                        <p:embed/>
                        <p:pic>
                          <p:nvPicPr>
                            <p:cNvPr id="6" name="Đối tượng 5">
                              <a:extLst>
                                <a:ext uri="{FF2B5EF4-FFF2-40B4-BE49-F238E27FC236}">
                                  <a16:creationId xmlns:a16="http://schemas.microsoft.com/office/drawing/2014/main" id="{C0A8A376-1AD2-49B8-82B6-14B00297383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11490" y="12456789"/>
                              <a:ext cx="1924412" cy="83099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94164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uild="p" animBg="1"/>
      <p:bldP spid="60" grpId="0" build="p" animBg="1"/>
      <p:bldP spid="63" grpId="0" build="p" animBg="1"/>
      <p:bldP spid="65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36180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304800" y="2514600"/>
            <a:ext cx="4648200" cy="861774"/>
            <a:chOff x="644526" y="2766774"/>
            <a:chExt cx="4648200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3386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ounded Rectangle 66"/>
              <p:cNvSpPr/>
              <p:nvPr/>
            </p:nvSpPr>
            <p:spPr>
              <a:xfrm>
                <a:off x="304800" y="3505200"/>
                <a:ext cx="23698200" cy="1157508"/>
              </a:xfrm>
              <a:prstGeom prst="roundRect">
                <a:avLst>
                  <a:gd name="adj" fmla="val 10709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7" name="Rounded 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505200"/>
                <a:ext cx="23698200" cy="1157508"/>
              </a:xfrm>
              <a:prstGeom prst="roundRect">
                <a:avLst>
                  <a:gd name="adj" fmla="val 10709"/>
                </a:avLst>
              </a:prstGeom>
              <a:blipFill rotWithShape="1">
                <a:blip r:embed="rId7"/>
                <a:stretch>
                  <a:fillRect l="-1079" b="-9231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9582479"/>
              </p:ext>
            </p:extLst>
          </p:nvPr>
        </p:nvGraphicFramePr>
        <p:xfrm>
          <a:off x="661986" y="5181600"/>
          <a:ext cx="14120814" cy="7772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497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8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52000"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81800"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95400"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695700" y="5326559"/>
            <a:ext cx="3619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ư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2461" y="6774359"/>
            <a:ext cx="5867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652461" y="5257800"/>
            <a:ext cx="7500939" cy="2217241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8562975" y="5859959"/>
            <a:ext cx="5762625" cy="776882"/>
            <a:chOff x="8562975" y="5859959"/>
            <a:chExt cx="5762625" cy="776882"/>
          </a:xfrm>
        </p:grpSpPr>
        <p:sp>
          <p:nvSpPr>
            <p:cNvPr id="19" name="TextBox 18"/>
            <p:cNvSpPr txBox="1"/>
            <p:nvPr/>
          </p:nvSpPr>
          <p:spPr>
            <a:xfrm>
              <a:off x="8562975" y="5859959"/>
              <a:ext cx="99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058400" y="5859959"/>
              <a:ext cx="99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582400" y="5867400"/>
              <a:ext cx="12954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335000" y="5867400"/>
              <a:ext cx="99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590800" y="7833718"/>
            <a:ext cx="2905125" cy="4899123"/>
            <a:chOff x="2590800" y="7833718"/>
            <a:chExt cx="2905125" cy="48991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2600325" y="7833718"/>
                  <a:ext cx="28956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 smtClean="0">
                              <a:latin typeface="Cambria Math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 b="1" i="1" smtClean="0">
                              <a:latin typeface="Cambria Math"/>
                              <a:ea typeface="Cambria Math"/>
                            </a:rPr>
                            <m:t>𝜶</m:t>
                          </m:r>
                        </m:e>
                      </m:func>
                    </m:oMath>
                  </a14:m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0325" y="7833718"/>
                  <a:ext cx="2895600" cy="76944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2600325" y="9372600"/>
                  <a:ext cx="28956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smtClean="0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 smtClean="0">
                              <a:latin typeface="Cambria Math"/>
                              <a:ea typeface="Cambria Math"/>
                            </a:rPr>
                            <m:t>𝜶</m:t>
                          </m:r>
                        </m:e>
                      </m:func>
                    </m:oMath>
                  </a14:m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0325" y="9372600"/>
                  <a:ext cx="2895600" cy="76944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2600325" y="10591800"/>
                  <a:ext cx="28956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smtClean="0">
                              <a:latin typeface="Cambria Math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 i="1" smtClean="0">
                              <a:latin typeface="Cambria Math"/>
                              <a:ea typeface="Cambria Math"/>
                            </a:rPr>
                            <m:t>𝜶</m:t>
                          </m:r>
                        </m:e>
                      </m:func>
                    </m:oMath>
                  </a14:m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0325" y="10591800"/>
                  <a:ext cx="2895600" cy="76944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2590800" y="11963400"/>
                  <a:ext cx="28956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smtClean="0">
                              <a:latin typeface="Cambria Math"/>
                            </a:rPr>
                            <m:t>𝒄𝒐𝒕</m:t>
                          </m:r>
                        </m:fName>
                        <m:e>
                          <m:r>
                            <a:rPr lang="en-US" sz="4400" b="1" i="1" smtClean="0">
                              <a:latin typeface="Cambria Math"/>
                              <a:ea typeface="Cambria Math"/>
                            </a:rPr>
                            <m:t>𝜶</m:t>
                          </m:r>
                        </m:e>
                      </m:func>
                    </m:oMath>
                  </a14:m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11963400"/>
                  <a:ext cx="2895600" cy="769441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9680" y="4997506"/>
            <a:ext cx="7848600" cy="671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0" y="8458200"/>
            <a:ext cx="3157880" cy="1891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800" y="7852768"/>
            <a:ext cx="3250081" cy="234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3795" y="8354026"/>
            <a:ext cx="783707" cy="829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3" name="Picture 15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0" y="7886976"/>
            <a:ext cx="3124200" cy="354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4" name="Picture 1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9880" y="5841739"/>
            <a:ext cx="3352720" cy="3454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5" name="Picture 17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0" y="5770315"/>
            <a:ext cx="2564841" cy="349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8229600" y="7562850"/>
            <a:ext cx="6388205" cy="5419189"/>
            <a:chOff x="8229600" y="7562850"/>
            <a:chExt cx="6388205" cy="54191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8229600" y="758298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9600" y="7582980"/>
                  <a:ext cx="1511405" cy="1323439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8229600" y="8943975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9600" y="8943975"/>
                  <a:ext cx="1511405" cy="1323439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8229600" y="1028700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9600" y="10287000"/>
                  <a:ext cx="1511405" cy="1323439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8229600" y="1165860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9600" y="11658600"/>
                  <a:ext cx="1511405" cy="1323439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/>
                <p:cNvSpPr txBox="1"/>
                <p:nvPr/>
              </p:nvSpPr>
              <p:spPr>
                <a:xfrm>
                  <a:off x="9890020" y="7572375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020" y="7572375"/>
                  <a:ext cx="1511405" cy="1323439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9890020" y="893337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020" y="8933370"/>
                  <a:ext cx="1511405" cy="1323439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9890020" y="10276395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020" y="10276395"/>
                  <a:ext cx="1511405" cy="1323439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9890020" y="11647995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3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020" y="11647995"/>
                  <a:ext cx="1511405" cy="1323439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/>
                <p:cNvSpPr txBox="1"/>
                <p:nvPr/>
              </p:nvSpPr>
              <p:spPr>
                <a:xfrm>
                  <a:off x="11518795" y="756285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4" name="TextBox 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18795" y="7562850"/>
                  <a:ext cx="1511405" cy="1323439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/>
                <p:cNvSpPr txBox="1"/>
                <p:nvPr/>
              </p:nvSpPr>
              <p:spPr>
                <a:xfrm>
                  <a:off x="11518795" y="8923845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18795" y="8923845"/>
                  <a:ext cx="1511405" cy="1323439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11518795" y="1026687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18795" y="10266870"/>
                  <a:ext cx="1511405" cy="1323439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/>
                <p:cNvSpPr txBox="1"/>
                <p:nvPr/>
              </p:nvSpPr>
              <p:spPr>
                <a:xfrm>
                  <a:off x="11518795" y="1163847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7" name="TextBox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18795" y="11638470"/>
                  <a:ext cx="1511405" cy="1323439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13106400" y="756285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6400" y="7562850"/>
                  <a:ext cx="1511405" cy="1323439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/>
                <p:cNvSpPr txBox="1"/>
                <p:nvPr/>
              </p:nvSpPr>
              <p:spPr>
                <a:xfrm>
                  <a:off x="13106400" y="8923845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89" name="TextBox 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6400" y="8923845"/>
                  <a:ext cx="1511405" cy="1323439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/>
                <p:cNvSpPr txBox="1"/>
                <p:nvPr/>
              </p:nvSpPr>
              <p:spPr>
                <a:xfrm>
                  <a:off x="13106400" y="1026687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90" name="TextBox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6400" y="10266870"/>
                  <a:ext cx="1511405" cy="1323439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/>
                <p:cNvSpPr txBox="1"/>
                <p:nvPr/>
              </p:nvSpPr>
              <p:spPr>
                <a:xfrm>
                  <a:off x="13106400" y="11638470"/>
                  <a:ext cx="1511405" cy="1323439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0" b="1" i="1" dirty="0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8000" b="1" dirty="0"/>
                </a:p>
              </p:txBody>
            </p:sp>
          </mc:Choice>
          <mc:Fallback xmlns="">
            <p:sp>
              <p:nvSpPr>
                <p:cNvPr id="91" name="TextBox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6400" y="11638470"/>
                  <a:ext cx="1511405" cy="1323439"/>
                </a:xfrm>
                <a:prstGeom prst="rect">
                  <a:avLst/>
                </a:prstGeom>
                <a:blipFill rotWithShape="1">
                  <a:blip r:embed="rId34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ounded Rectangle 28"/>
          <p:cNvSpPr/>
          <p:nvPr/>
        </p:nvSpPr>
        <p:spPr>
          <a:xfrm>
            <a:off x="8253295" y="7534391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ounded Rectangle 91"/>
          <p:cNvSpPr/>
          <p:nvPr/>
        </p:nvSpPr>
        <p:spPr>
          <a:xfrm>
            <a:off x="9901040" y="7515340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ounded Rectangle 93"/>
          <p:cNvSpPr/>
          <p:nvPr/>
        </p:nvSpPr>
        <p:spPr>
          <a:xfrm>
            <a:off x="8253374" y="8871483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ounded Rectangle 94"/>
          <p:cNvSpPr/>
          <p:nvPr/>
        </p:nvSpPr>
        <p:spPr>
          <a:xfrm>
            <a:off x="9913714" y="8886940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ounded Rectangle 95"/>
          <p:cNvSpPr/>
          <p:nvPr/>
        </p:nvSpPr>
        <p:spPr>
          <a:xfrm>
            <a:off x="9913714" y="10269145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ounded Rectangle 96"/>
          <p:cNvSpPr/>
          <p:nvPr/>
        </p:nvSpPr>
        <p:spPr>
          <a:xfrm>
            <a:off x="11542489" y="8820600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ounded Rectangle 97"/>
          <p:cNvSpPr/>
          <p:nvPr/>
        </p:nvSpPr>
        <p:spPr>
          <a:xfrm>
            <a:off x="11513835" y="10220984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ounded Rectangle 98"/>
          <p:cNvSpPr/>
          <p:nvPr/>
        </p:nvSpPr>
        <p:spPr>
          <a:xfrm>
            <a:off x="11531469" y="7496835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ounded Rectangle 99"/>
          <p:cNvSpPr/>
          <p:nvPr/>
        </p:nvSpPr>
        <p:spPr>
          <a:xfrm>
            <a:off x="13166699" y="7475509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ounded Rectangle 100"/>
          <p:cNvSpPr/>
          <p:nvPr/>
        </p:nvSpPr>
        <p:spPr>
          <a:xfrm>
            <a:off x="13138124" y="8804573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ounded Rectangle 101"/>
          <p:cNvSpPr/>
          <p:nvPr/>
        </p:nvSpPr>
        <p:spPr>
          <a:xfrm>
            <a:off x="13114114" y="10223912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ounded Rectangle 102"/>
          <p:cNvSpPr/>
          <p:nvPr/>
        </p:nvSpPr>
        <p:spPr>
          <a:xfrm>
            <a:off x="8283364" y="10240570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ounded Rectangle 103"/>
          <p:cNvSpPr/>
          <p:nvPr/>
        </p:nvSpPr>
        <p:spPr>
          <a:xfrm>
            <a:off x="13130094" y="11597673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ounded Rectangle 104"/>
          <p:cNvSpPr/>
          <p:nvPr/>
        </p:nvSpPr>
        <p:spPr>
          <a:xfrm>
            <a:off x="11564846" y="11581979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ounded Rectangle 105"/>
          <p:cNvSpPr/>
          <p:nvPr/>
        </p:nvSpPr>
        <p:spPr>
          <a:xfrm>
            <a:off x="9936151" y="11642256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ounded Rectangle 106"/>
          <p:cNvSpPr/>
          <p:nvPr/>
        </p:nvSpPr>
        <p:spPr>
          <a:xfrm>
            <a:off x="8294544" y="11642256"/>
            <a:ext cx="1482751" cy="13211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94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4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9" grpId="0" animBg="1"/>
      <p:bldP spid="29" grpId="1" animBg="1"/>
      <p:bldP spid="92" grpId="0" animBg="1"/>
      <p:bldP spid="92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-1" y="1676400"/>
            <a:ext cx="19202401" cy="830997"/>
            <a:chOff x="168274" y="1892299"/>
            <a:chExt cx="19202401" cy="830995"/>
          </a:xfrm>
        </p:grpSpPr>
        <p:sp>
          <p:nvSpPr>
            <p:cNvPr id="103" name="Rounded Rectangle 10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09409"/>
              </p:ext>
            </p:extLst>
          </p:nvPr>
        </p:nvGraphicFramePr>
        <p:xfrm>
          <a:off x="4794250" y="24760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4760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oup 106"/>
          <p:cNvGrpSpPr/>
          <p:nvPr/>
        </p:nvGrpSpPr>
        <p:grpSpPr>
          <a:xfrm>
            <a:off x="304800" y="2618938"/>
            <a:ext cx="20269200" cy="861774"/>
            <a:chOff x="644526" y="2766774"/>
            <a:chExt cx="20269200" cy="861774"/>
          </a:xfrm>
        </p:grpSpPr>
        <p:sp>
          <p:nvSpPr>
            <p:cNvPr id="108" name="TextBox 107"/>
            <p:cNvSpPr txBox="1"/>
            <p:nvPr/>
          </p:nvSpPr>
          <p:spPr>
            <a:xfrm>
              <a:off x="1906587" y="2766774"/>
              <a:ext cx="19007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CÁC CUNG ĐẶC BIỆT</a:t>
              </a:r>
            </a:p>
          </p:txBody>
        </p:sp>
        <p:sp>
          <p:nvSpPr>
            <p:cNvPr id="109" name="Rounded Rectangle 10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827057"/>
              </p:ext>
            </p:extLst>
          </p:nvPr>
        </p:nvGraphicFramePr>
        <p:xfrm>
          <a:off x="652460" y="3809999"/>
          <a:ext cx="21750339" cy="91783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815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2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5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15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356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20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356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35676"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35676"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35676"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35676"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135F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</a:rPr>
                        <a:t> </a:t>
                      </a:r>
                      <a:endParaRPr lang="en-US" sz="4400" dirty="0">
                        <a:effectLst/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3552" name="Group 23551"/>
          <p:cNvGrpSpPr/>
          <p:nvPr/>
        </p:nvGrpSpPr>
        <p:grpSpPr>
          <a:xfrm>
            <a:off x="609600" y="6095998"/>
            <a:ext cx="2362200" cy="6324602"/>
            <a:chOff x="609600" y="6095998"/>
            <a:chExt cx="2362200" cy="63246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609600" y="6095998"/>
                  <a:ext cx="23622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5400" b="1" i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𝛂</m:t>
                            </m:r>
                          </m:e>
                        </m:func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Georgia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6095998"/>
                  <a:ext cx="2362200" cy="92333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838200" y="7924800"/>
                  <a:ext cx="19812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sz="5400" b="1" i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𝛂</m:t>
                            </m:r>
                          </m:e>
                        </m:func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Georgia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7924800"/>
                  <a:ext cx="1981200" cy="92333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85800" y="9744670"/>
                  <a:ext cx="2255043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𝐭𝐚𝐧</m:t>
                            </m:r>
                          </m:fName>
                          <m:e>
                            <m:r>
                              <a:rPr lang="en-US" sz="5400" b="1" i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𝛂</m:t>
                            </m:r>
                          </m:e>
                        </m:func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Georgia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" y="9744670"/>
                  <a:ext cx="2255043" cy="92333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762000" y="11497270"/>
                  <a:ext cx="198002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𝐜𝐨𝐭</m:t>
                            </m:r>
                          </m:fName>
                          <m:e>
                            <m:r>
                              <a:rPr lang="en-US" sz="5400" b="1" i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𝛂</m:t>
                            </m:r>
                          </m:e>
                        </m:func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Georgia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11497270"/>
                  <a:ext cx="1980029" cy="92333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/>
          <p:cNvGrpSpPr/>
          <p:nvPr/>
        </p:nvGrpSpPr>
        <p:grpSpPr>
          <a:xfrm>
            <a:off x="1524000" y="4070584"/>
            <a:ext cx="18592800" cy="1416413"/>
            <a:chOff x="1524000" y="4070584"/>
            <a:chExt cx="18592800" cy="14164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1524000" y="4191000"/>
                  <a:ext cx="803425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𝛂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Georgia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0" y="4191000"/>
                  <a:ext cx="803425" cy="92333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5105400" y="4302873"/>
                  <a:ext cx="18288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1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en-US" sz="5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5400" y="4302873"/>
                  <a:ext cx="1828800" cy="861774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54"/>
                <p:cNvSpPr txBox="1"/>
                <p:nvPr/>
              </p:nvSpPr>
              <p:spPr>
                <a:xfrm>
                  <a:off x="9753600" y="4070584"/>
                  <a:ext cx="1981200" cy="14160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b="1" i="0" dirty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5000" b="1" i="0" dirty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5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5" name="TextBox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53600" y="4070584"/>
                  <a:ext cx="1981200" cy="1416029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12094370" y="4075970"/>
                  <a:ext cx="2231230" cy="14110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b="1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5000" b="1" i="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5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4370" y="4075970"/>
                  <a:ext cx="2231230" cy="1411027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14941154" y="4070584"/>
                  <a:ext cx="1219200" cy="14160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b="1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5000" b="1" i="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5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1154" y="4070584"/>
                  <a:ext cx="1219200" cy="1416029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10"/>
                <p:cNvSpPr txBox="1"/>
                <p:nvPr/>
              </p:nvSpPr>
              <p:spPr>
                <a:xfrm>
                  <a:off x="18897600" y="4075970"/>
                  <a:ext cx="1219200" cy="14110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b="1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5000" b="1" i="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1" name="TextBox 1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97600" y="4075970"/>
                  <a:ext cx="1219200" cy="1411027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554" name="Group 23553"/>
          <p:cNvGrpSpPr/>
          <p:nvPr/>
        </p:nvGrpSpPr>
        <p:grpSpPr>
          <a:xfrm>
            <a:off x="9805987" y="5827547"/>
            <a:ext cx="1721643" cy="6735701"/>
            <a:chOff x="9805987" y="5827547"/>
            <a:chExt cx="1721643" cy="67357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TextBox 111"/>
                <p:cNvSpPr txBox="1"/>
                <p:nvPr/>
              </p:nvSpPr>
              <p:spPr>
                <a:xfrm>
                  <a:off x="10134600" y="5827547"/>
                  <a:ext cx="1219200" cy="15327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b="1" i="0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5000" b="1" i="0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12" name="TextBox 1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4600" y="5827547"/>
                  <a:ext cx="1219200" cy="153279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/>
                <p:cNvSpPr txBox="1"/>
                <p:nvPr/>
              </p:nvSpPr>
              <p:spPr>
                <a:xfrm>
                  <a:off x="10134600" y="7467600"/>
                  <a:ext cx="1219200" cy="17058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000" b="1" i="0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000" b="1" i="0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14" name="TextBox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4600" y="7467600"/>
                  <a:ext cx="1219200" cy="170585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Box 114"/>
                <p:cNvSpPr txBox="1"/>
                <p:nvPr/>
              </p:nvSpPr>
              <p:spPr>
                <a:xfrm>
                  <a:off x="10134600" y="9412573"/>
                  <a:ext cx="1219200" cy="16817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b="1" i="0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000" b="1" i="0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15" name="TextBox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4600" y="9412573"/>
                  <a:ext cx="1219200" cy="1681742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9805987" y="11610871"/>
                  <a:ext cx="1721643" cy="952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0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05987" y="11610871"/>
                  <a:ext cx="1721643" cy="952377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553" name="Group 23552"/>
          <p:cNvGrpSpPr/>
          <p:nvPr/>
        </p:nvGrpSpPr>
        <p:grpSpPr>
          <a:xfrm>
            <a:off x="2971800" y="6104826"/>
            <a:ext cx="6096000" cy="6269518"/>
            <a:chOff x="2971800" y="6104826"/>
            <a:chExt cx="6096000" cy="6269518"/>
          </a:xfrm>
        </p:grpSpPr>
        <p:sp>
          <p:nvSpPr>
            <p:cNvPr id="61" name="TextBox 60"/>
            <p:cNvSpPr txBox="1"/>
            <p:nvPr/>
          </p:nvSpPr>
          <p:spPr>
            <a:xfrm>
              <a:off x="2971800" y="11666458"/>
              <a:ext cx="6096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/>
                <p:cNvSpPr txBox="1"/>
                <p:nvPr/>
              </p:nvSpPr>
              <p:spPr>
                <a:xfrm>
                  <a:off x="5105400" y="6104826"/>
                  <a:ext cx="18288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1" i="0" smtClean="0"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16" name="TextBox 1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5400" y="6104826"/>
                  <a:ext cx="1828800" cy="861774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/>
                <p:cNvSpPr txBox="1"/>
                <p:nvPr/>
              </p:nvSpPr>
              <p:spPr>
                <a:xfrm>
                  <a:off x="5105400" y="9762426"/>
                  <a:ext cx="18288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1" i="0" smtClean="0"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17" name="TextBox 1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5400" y="9762426"/>
                  <a:ext cx="1828800" cy="861774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5460050" y="7933626"/>
                  <a:ext cx="11957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1"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0050" y="7933626"/>
                  <a:ext cx="1195700" cy="861774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557" name="Group 23556"/>
          <p:cNvGrpSpPr/>
          <p:nvPr/>
        </p:nvGrpSpPr>
        <p:grpSpPr>
          <a:xfrm>
            <a:off x="14585157" y="5656556"/>
            <a:ext cx="1721643" cy="7221244"/>
            <a:chOff x="14585157" y="5656556"/>
            <a:chExt cx="1721643" cy="72212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Box 118"/>
                <p:cNvSpPr txBox="1"/>
                <p:nvPr/>
              </p:nvSpPr>
              <p:spPr>
                <a:xfrm>
                  <a:off x="14836379" y="7670975"/>
                  <a:ext cx="1219200" cy="15327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b="1" i="0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5000" b="1" i="0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19" name="TextBox 1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36379" y="7670975"/>
                  <a:ext cx="1219200" cy="1532792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/>
                <p:cNvSpPr txBox="1"/>
                <p:nvPr/>
              </p:nvSpPr>
              <p:spPr>
                <a:xfrm>
                  <a:off x="14864954" y="5656556"/>
                  <a:ext cx="1219200" cy="17058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000" b="1" i="0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000" b="1" i="0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21" name="TextBox 1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64954" y="5656556"/>
                  <a:ext cx="1219200" cy="1705852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TextBox 122"/>
                <p:cNvSpPr txBox="1"/>
                <p:nvPr/>
              </p:nvSpPr>
              <p:spPr>
                <a:xfrm>
                  <a:off x="14941154" y="11196058"/>
                  <a:ext cx="1219200" cy="16817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000" b="1" i="0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000" b="1" i="0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23" name="TextBox 1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1154" y="11196058"/>
                  <a:ext cx="1219200" cy="1681742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TextBox 123"/>
                <p:cNvSpPr txBox="1"/>
                <p:nvPr/>
              </p:nvSpPr>
              <p:spPr>
                <a:xfrm>
                  <a:off x="14585157" y="9762426"/>
                  <a:ext cx="1721643" cy="952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0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24" name="TextBox 1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85157" y="9762426"/>
                  <a:ext cx="1721643" cy="952377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556" name="Group 23555"/>
          <p:cNvGrpSpPr/>
          <p:nvPr/>
        </p:nvGrpSpPr>
        <p:grpSpPr>
          <a:xfrm>
            <a:off x="12580300" y="5656556"/>
            <a:ext cx="1266670" cy="6857910"/>
            <a:chOff x="12580300" y="5656556"/>
            <a:chExt cx="1266670" cy="68579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TextBox 112"/>
                <p:cNvSpPr txBox="1"/>
                <p:nvPr/>
              </p:nvSpPr>
              <p:spPr>
                <a:xfrm>
                  <a:off x="12627770" y="7485356"/>
                  <a:ext cx="1219200" cy="17083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000" b="1" i="0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5000" b="1" i="0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13" name="TextBox 1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27770" y="7485356"/>
                  <a:ext cx="1219200" cy="1708353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/>
                <p:cNvSpPr txBox="1"/>
                <p:nvPr/>
              </p:nvSpPr>
              <p:spPr>
                <a:xfrm>
                  <a:off x="12600385" y="5656556"/>
                  <a:ext cx="1219200" cy="17083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0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000" b="1" i="0" smtClean="0">
                                    <a:latin typeface="Cambria Math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5000" b="1" i="0" smtClean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20" name="TextBox 1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00385" y="5656556"/>
                  <a:ext cx="1219200" cy="1708353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/>
                <p:cNvSpPr txBox="1"/>
                <p:nvPr/>
              </p:nvSpPr>
              <p:spPr>
                <a:xfrm>
                  <a:off x="12600385" y="9811317"/>
                  <a:ext cx="11957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1"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125" name="TextBox 1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00385" y="9811317"/>
                  <a:ext cx="1195700" cy="861774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Box 125"/>
                <p:cNvSpPr txBox="1"/>
                <p:nvPr/>
              </p:nvSpPr>
              <p:spPr>
                <a:xfrm>
                  <a:off x="12580300" y="11652692"/>
                  <a:ext cx="11957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1"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126" name="TextBox 1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0300" y="11652692"/>
                  <a:ext cx="1195700" cy="861774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558" name="Group 23557"/>
          <p:cNvGrpSpPr/>
          <p:nvPr/>
        </p:nvGrpSpPr>
        <p:grpSpPr>
          <a:xfrm>
            <a:off x="17068800" y="6113756"/>
            <a:ext cx="5029200" cy="6349543"/>
            <a:chOff x="17068800" y="6113756"/>
            <a:chExt cx="5029200" cy="6349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/>
                <p:cNvSpPr txBox="1"/>
                <p:nvPr/>
              </p:nvSpPr>
              <p:spPr>
                <a:xfrm>
                  <a:off x="18669000" y="8018756"/>
                  <a:ext cx="18288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1" i="0" smtClean="0"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18" name="TextBox 1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9000" y="8018756"/>
                  <a:ext cx="1828800" cy="861774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TextBox 121"/>
                <p:cNvSpPr txBox="1"/>
                <p:nvPr/>
              </p:nvSpPr>
              <p:spPr>
                <a:xfrm>
                  <a:off x="18921100" y="6113756"/>
                  <a:ext cx="11957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1"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sz="5000" dirty="0"/>
                </a:p>
              </p:txBody>
            </p:sp>
          </mc:Choice>
          <mc:Fallback xmlns="">
            <p:sp>
              <p:nvSpPr>
                <p:cNvPr id="122" name="Text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21100" y="6113756"/>
                  <a:ext cx="1195700" cy="861774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7" name="TextBox 126"/>
            <p:cNvSpPr txBox="1"/>
            <p:nvPr/>
          </p:nvSpPr>
          <p:spPr>
            <a:xfrm>
              <a:off x="17068800" y="9869120"/>
              <a:ext cx="5029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TextBox 127"/>
                <p:cNvSpPr txBox="1"/>
                <p:nvPr/>
              </p:nvSpPr>
              <p:spPr>
                <a:xfrm>
                  <a:off x="18669000" y="11601525"/>
                  <a:ext cx="1828800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1" i="0" smtClean="0"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128" name="TextBox 1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9000" y="11601525"/>
                  <a:ext cx="1828800" cy="861774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7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75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75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75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75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-1" y="1676400"/>
            <a:ext cx="19202401" cy="830997"/>
            <a:chOff x="168274" y="1892299"/>
            <a:chExt cx="19202401" cy="830995"/>
          </a:xfrm>
        </p:grpSpPr>
        <p:sp>
          <p:nvSpPr>
            <p:cNvPr id="103" name="Rounded Rectangle 10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 VÀ CÔTANG</a:t>
              </a:r>
            </a:p>
          </p:txBody>
        </p:sp>
      </p:grp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788410"/>
              </p:ext>
            </p:extLst>
          </p:nvPr>
        </p:nvGraphicFramePr>
        <p:xfrm>
          <a:off x="4794250" y="24760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4760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oup 106"/>
          <p:cNvGrpSpPr/>
          <p:nvPr/>
        </p:nvGrpSpPr>
        <p:grpSpPr>
          <a:xfrm>
            <a:off x="304800" y="2618938"/>
            <a:ext cx="20269200" cy="861774"/>
            <a:chOff x="644526" y="2766774"/>
            <a:chExt cx="20269200" cy="861774"/>
          </a:xfrm>
        </p:grpSpPr>
        <p:sp>
          <p:nvSpPr>
            <p:cNvPr id="108" name="TextBox 107"/>
            <p:cNvSpPr txBox="1"/>
            <p:nvPr/>
          </p:nvSpPr>
          <p:spPr>
            <a:xfrm>
              <a:off x="1906587" y="2766774"/>
              <a:ext cx="19007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</a:t>
              </a:r>
            </a:p>
          </p:txBody>
        </p:sp>
        <p:sp>
          <p:nvSpPr>
            <p:cNvPr id="109" name="Rounded Rectangle 10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304800" y="3733800"/>
            <a:ext cx="23774399" cy="9601200"/>
          </a:xfrm>
          <a:prstGeom prst="roundRect">
            <a:avLst>
              <a:gd name="adj" fmla="val 238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4807" y="4119562"/>
            <a:ext cx="8604393" cy="807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3856" y="4119561"/>
            <a:ext cx="8604393" cy="807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6" name="Picture 10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4807" y="4119562"/>
            <a:ext cx="8604393" cy="807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9" name="Picture 1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4805" y="4129087"/>
            <a:ext cx="8604393" cy="807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92" name="Picture 16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4806" y="4119562"/>
            <a:ext cx="8604393" cy="807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52461" y="3810000"/>
                <a:ext cx="15425739" cy="831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ế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𝑨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1" y="3810000"/>
                <a:ext cx="15425739" cy="831125"/>
              </a:xfrm>
              <a:prstGeom prst="rect">
                <a:avLst/>
              </a:prstGeom>
              <a:blipFill rotWithShape="1">
                <a:blip r:embed="rId10"/>
                <a:stretch>
                  <a:fillRect l="-1580" t="-8088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5800" y="4624736"/>
                <a:ext cx="13563600" cy="1533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o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ế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ố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𝒊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624736"/>
                <a:ext cx="13563600" cy="1533177"/>
              </a:xfrm>
              <a:prstGeom prst="rect">
                <a:avLst/>
              </a:prstGeom>
              <a:blipFill rotWithShape="1">
                <a:blip r:embed="rId11"/>
                <a:stretch>
                  <a:fillRect l="-1843" t="-7968" b="-17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9600" y="6477000"/>
                <a:ext cx="1488425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087100"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o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𝑴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𝑨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477000"/>
                <a:ext cx="14884256" cy="1446550"/>
              </a:xfrm>
              <a:prstGeom prst="rect">
                <a:avLst/>
              </a:prstGeom>
              <a:blipFill rotWithShape="1">
                <a:blip r:embed="rId12"/>
                <a:stretch>
                  <a:fillRect l="-1638" t="-8861" r="-696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5800" y="7924800"/>
                <a:ext cx="79723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924800"/>
                <a:ext cx="7972372" cy="769441"/>
              </a:xfrm>
              <a:prstGeom prst="rect">
                <a:avLst/>
              </a:prstGeom>
              <a:blipFill rotWithShape="1">
                <a:blip r:embed="rId13"/>
                <a:stretch>
                  <a:fillRect l="-3137" t="-16667" r="-2984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382000" y="7768842"/>
                <a:ext cx="7679530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𝑯</m:t>
                    </m:r>
                    <m:r>
                      <a:rPr lang="en-US" sz="4400" b="1">
                        <a:latin typeface="Cambria Math"/>
                      </a:rPr>
                      <m:t>//</m:t>
                    </m:r>
                    <m:r>
                      <a:rPr lang="en-US" sz="4400" b="1" i="1">
                        <a:latin typeface="Cambria Math"/>
                      </a:rPr>
                      <m:t>𝑨𝑻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𝑨𝑻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𝑯𝑴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𝑶𝑨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𝑶𝑯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0" y="7768842"/>
                <a:ext cx="7679530" cy="1070358"/>
              </a:xfrm>
              <a:prstGeom prst="rect">
                <a:avLst/>
              </a:prstGeom>
              <a:blipFill rotWithShape="1">
                <a:blip r:embed="rId14"/>
                <a:stretch>
                  <a:fillRect l="-3175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85800" y="6248400"/>
            <a:ext cx="17526000" cy="1105687"/>
            <a:chOff x="685800" y="6248400"/>
            <a:chExt cx="17526000" cy="11056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85800" y="6248400"/>
                  <a:ext cx="17526000" cy="11056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ng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ó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o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à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  <m:r>
                            <a:rPr lang="en-US" sz="4400" b="1">
                              <a:latin typeface="Cambria Math"/>
                            </a:rPr>
                            <m:t>≠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𝒌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" y="6248400"/>
                  <a:ext cx="17526000" cy="1105687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1426" b="-88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3709087"/>
                    </p:ext>
                  </p:extLst>
                </p:nvPr>
              </p:nvGraphicFramePr>
              <p:xfrm>
                <a:off x="3429000" y="6264227"/>
                <a:ext cx="1062579" cy="7969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69" name="Equation" r:id="rId16" imgW="304560" imgH="228600" progId="Equation.DSMT4">
                        <p:embed/>
                      </p:oleObj>
                    </mc:Choice>
                    <mc:Fallback>
                      <p:oleObj name="Equation" r:id="rId16" imgW="304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29000" y="6264227"/>
                              <a:ext cx="1062579" cy="7969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3709087"/>
                    </p:ext>
                  </p:extLst>
                </p:nvPr>
              </p:nvGraphicFramePr>
              <p:xfrm>
                <a:off x="3429000" y="6264227"/>
                <a:ext cx="1062579" cy="79693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304560" imgH="228600" progId="Equation.DSMT4">
                        <p:embed/>
                      </p:oleObj>
                    </mc:Choice>
                    <mc:Fallback>
                      <p:oleObj name="Equation" r:id="rId18" imgW="304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29000" y="6264227"/>
                              <a:ext cx="1062579" cy="7969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9600" y="9774124"/>
                <a:ext cx="15468600" cy="3242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/>
                          </a:rPr>
                          <m:t>𝑯𝑴</m:t>
                        </m:r>
                      </m:e>
                    </m:acc>
                    <m:r>
                      <a:rPr lang="en-US" sz="4000" b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𝐬𝐢𝐧</m:t>
                    </m:r>
                    <m:r>
                      <a:rPr lang="en-US" sz="4000" b="1">
                        <a:latin typeface="Cambria Math"/>
                      </a:rPr>
                      <m:t>⁡</m:t>
                    </m:r>
                    <m:r>
                      <a:rPr lang="en-US" sz="4000" b="1" i="1">
                        <a:latin typeface="Cambria Math"/>
                      </a:rPr>
                      <m:t>𝜶</m:t>
                    </m:r>
                    <m:r>
                      <a:rPr lang="en-US" sz="4000" b="1">
                        <a:latin typeface="Cambria Math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/>
                          </a:rPr>
                          <m:t>𝑶𝑯</m:t>
                        </m:r>
                      </m:e>
                    </m:acc>
                    <m:r>
                      <a:rPr lang="en-US" sz="4000" b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𝐜𝐨𝐬</m:t>
                    </m:r>
                    <m:r>
                      <a:rPr lang="en-US" sz="4000" b="1">
                        <a:latin typeface="Cambria Math"/>
                      </a:rPr>
                      <m:t>⁡</m:t>
                    </m:r>
                    <m:r>
                      <a:rPr lang="en-US" sz="40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/>
                          </a:rPr>
                          <m:t>𝑶𝑨</m:t>
                        </m:r>
                      </m:e>
                    </m:acc>
                    <m:r>
                      <a:rPr lang="en-US" sz="4000" b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</m:oMath>
                </a14:m>
                <a:b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/>
                        </a:rPr>
                        <m:t>𝐭𝐚𝐧</m:t>
                      </m:r>
                      <m:r>
                        <a:rPr lang="en-US" sz="4000" b="1">
                          <a:latin typeface="Cambria Math"/>
                        </a:rPr>
                        <m:t>⁡</m:t>
                      </m:r>
                      <m:r>
                        <a:rPr lang="en-US" sz="4000" b="1" i="1">
                          <a:latin typeface="Cambria Math"/>
                        </a:rPr>
                        <m:t>𝜶</m:t>
                      </m:r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𝐬𝐢𝐧</m:t>
                          </m:r>
                          <m:r>
                            <a:rPr lang="en-US" sz="4000" b="1">
                              <a:latin typeface="Cambria Math"/>
                            </a:rPr>
                            <m:t>⁡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𝐜𝐨𝐬</m:t>
                          </m:r>
                          <m:r>
                            <a:rPr lang="en-US" sz="4000" b="1">
                              <a:latin typeface="Cambria Math"/>
                            </a:rPr>
                            <m:t>⁡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𝜶</m:t>
                          </m:r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𝑯𝑴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𝑶𝑯</m:t>
                              </m:r>
                            </m:e>
                          </m:acc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𝑨𝑻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𝑶𝑨</m:t>
                              </m:r>
                            </m:e>
                          </m:acc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latin typeface="Cambria Math"/>
                            </a:rPr>
                            <m:t>𝑨𝑻</m:t>
                          </m:r>
                        </m:e>
                      </m:acc>
                    </m:oMath>
                  </m:oMathPara>
                </a14:m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774124"/>
                <a:ext cx="15468600" cy="3242491"/>
              </a:xfrm>
              <a:prstGeom prst="rect">
                <a:avLst/>
              </a:prstGeom>
              <a:blipFill rotWithShape="1">
                <a:blip r:embed="rId20"/>
                <a:stretch>
                  <a:fillRect l="-1379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9600" y="8637916"/>
                <a:ext cx="6477000" cy="11362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𝑨𝑻</m:t>
                            </m:r>
                          </m:e>
                        </m:acc>
                      </m:num>
                      <m:den>
                        <m:acc>
                          <m:accPr>
                            <m:chr m:val="̅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𝑯𝑴</m:t>
                            </m:r>
                          </m:e>
                        </m:acc>
                      </m:den>
                    </m:f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𝑶𝑨</m:t>
                            </m:r>
                          </m:e>
                        </m:acc>
                      </m:num>
                      <m:den>
                        <m:acc>
                          <m:accPr>
                            <m:chr m:val="̅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𝑶𝑯</m:t>
                            </m:r>
                          </m:e>
                        </m:acc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8637916"/>
                <a:ext cx="6477000" cy="1136208"/>
              </a:xfrm>
              <a:prstGeom prst="rect">
                <a:avLst/>
              </a:prstGeom>
              <a:blipFill rotWithShape="1">
                <a:blip r:embed="rId21"/>
                <a:stretch>
                  <a:fillRect l="-3763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823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5" grpId="0"/>
      <p:bldP spid="8" grpId="0" uiExpand="1" build="p"/>
      <p:bldP spid="9" grpId="0"/>
      <p:bldP spid="10" grpId="0"/>
      <p:bldP spid="13" grpId="0" build="p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-1" y="1676400"/>
            <a:ext cx="19202401" cy="830997"/>
            <a:chOff x="168274" y="1892299"/>
            <a:chExt cx="19202401" cy="830995"/>
          </a:xfrm>
        </p:grpSpPr>
        <p:sp>
          <p:nvSpPr>
            <p:cNvPr id="103" name="Rounded Rectangle 10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 VÀ CÔTANG</a:t>
              </a:r>
            </a:p>
          </p:txBody>
        </p:sp>
      </p:grp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02607"/>
              </p:ext>
            </p:extLst>
          </p:nvPr>
        </p:nvGraphicFramePr>
        <p:xfrm>
          <a:off x="4794250" y="24760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4760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oup 106"/>
          <p:cNvGrpSpPr/>
          <p:nvPr/>
        </p:nvGrpSpPr>
        <p:grpSpPr>
          <a:xfrm>
            <a:off x="304800" y="2618938"/>
            <a:ext cx="20269200" cy="861774"/>
            <a:chOff x="644526" y="2766774"/>
            <a:chExt cx="20269200" cy="861774"/>
          </a:xfrm>
        </p:grpSpPr>
        <p:sp>
          <p:nvSpPr>
            <p:cNvPr id="108" name="TextBox 107"/>
            <p:cNvSpPr txBox="1"/>
            <p:nvPr/>
          </p:nvSpPr>
          <p:spPr>
            <a:xfrm>
              <a:off x="1906587" y="2766774"/>
              <a:ext cx="19007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</a:t>
              </a:r>
            </a:p>
          </p:txBody>
        </p:sp>
        <p:sp>
          <p:nvSpPr>
            <p:cNvPr id="109" name="Rounded Rectangle 10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285750" y="3909482"/>
            <a:ext cx="23774399" cy="9601200"/>
          </a:xfrm>
          <a:prstGeom prst="roundRect">
            <a:avLst>
              <a:gd name="adj" fmla="val 238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592" name="Picture 1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6200" y="4225562"/>
            <a:ext cx="8604393" cy="807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8175" y="4192196"/>
                <a:ext cx="8201025" cy="1348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/>
                        </a:rPr>
                        <m:t>𝐭𝐚𝐧</m:t>
                      </m:r>
                      <m:r>
                        <a:rPr lang="en-US" sz="4000" b="1">
                          <a:latin typeface="Cambria Math"/>
                        </a:rPr>
                        <m:t>⁡</m:t>
                      </m:r>
                      <m:r>
                        <a:rPr lang="en-US" sz="4000" b="1" i="1">
                          <a:latin typeface="Cambria Math"/>
                        </a:rPr>
                        <m:t>𝜶</m:t>
                      </m:r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𝐬𝐢𝐧</m:t>
                          </m:r>
                          <m:r>
                            <a:rPr lang="en-US" sz="4000" b="1">
                              <a:latin typeface="Cambria Math"/>
                            </a:rPr>
                            <m:t>⁡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𝐜𝐨𝐬</m:t>
                          </m:r>
                          <m:r>
                            <a:rPr lang="en-US" sz="4000" b="1">
                              <a:latin typeface="Cambria Math"/>
                            </a:rPr>
                            <m:t>⁡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𝜶</m:t>
                          </m:r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𝑯𝑴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𝑶𝑯</m:t>
                              </m:r>
                            </m:e>
                          </m:acc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𝑨𝑻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𝑶𝑨</m:t>
                              </m:r>
                            </m:e>
                          </m:acc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latin typeface="Cambria Math"/>
                            </a:rPr>
                            <m:t>𝑨𝑻</m:t>
                          </m:r>
                        </m:e>
                      </m:acc>
                    </m:oMath>
                  </m:oMathPara>
                </a14:m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75" y="4192196"/>
                <a:ext cx="8201025" cy="134831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52461" y="5921514"/>
                <a:ext cx="122253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𝒌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1" y="5921514"/>
                <a:ext cx="12225339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1994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09599" y="8710082"/>
                <a:ext cx="13944600" cy="313521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𝐭𝐚𝐧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ở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𝑨𝑻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𝑨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𝑨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ng.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8710082"/>
                <a:ext cx="13944600" cy="3135217"/>
              </a:xfrm>
              <a:prstGeom prst="rect">
                <a:avLst/>
              </a:prstGeom>
              <a:blipFill rotWithShape="1">
                <a:blip r:embed="rId8"/>
                <a:stretch>
                  <a:fillRect l="-1749" r="-1749" b="-817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>
          <a:xfrm>
            <a:off x="457200" y="8710082"/>
            <a:ext cx="14325601" cy="3135217"/>
          </a:xfrm>
          <a:prstGeom prst="round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9600" y="7216914"/>
                <a:ext cx="1125854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n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𝜶</m:t>
                    </m:r>
                    <m:r>
                      <a:rPr lang="en-US" sz="40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𝑻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216914"/>
                <a:ext cx="11258549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1895" t="-18966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ounded Rectangle 17"/>
          <p:cNvSpPr/>
          <p:nvPr/>
        </p:nvSpPr>
        <p:spPr>
          <a:xfrm>
            <a:off x="1905000" y="7086600"/>
            <a:ext cx="3643314" cy="1044866"/>
          </a:xfrm>
          <a:prstGeom prst="round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2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 build="p" animBg="1"/>
      <p:bldP spid="17" grpId="0" animBg="1"/>
      <p:bldP spid="16" grpId="0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-1" y="1676400"/>
            <a:ext cx="19202401" cy="830997"/>
            <a:chOff x="168274" y="1892299"/>
            <a:chExt cx="19202401" cy="830995"/>
          </a:xfrm>
        </p:grpSpPr>
        <p:sp>
          <p:nvSpPr>
            <p:cNvPr id="103" name="Rounded Rectangle 10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 VÀ CÔTANG</a:t>
              </a:r>
            </a:p>
          </p:txBody>
        </p:sp>
      </p:grp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02607"/>
              </p:ext>
            </p:extLst>
          </p:nvPr>
        </p:nvGraphicFramePr>
        <p:xfrm>
          <a:off x="4794250" y="24760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4760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oup 106"/>
          <p:cNvGrpSpPr/>
          <p:nvPr/>
        </p:nvGrpSpPr>
        <p:grpSpPr>
          <a:xfrm>
            <a:off x="304800" y="2618938"/>
            <a:ext cx="20269200" cy="861774"/>
            <a:chOff x="644526" y="2766774"/>
            <a:chExt cx="20269200" cy="861774"/>
          </a:xfrm>
        </p:grpSpPr>
        <p:sp>
          <p:nvSpPr>
            <p:cNvPr id="108" name="TextBox 107"/>
            <p:cNvSpPr txBox="1"/>
            <p:nvPr/>
          </p:nvSpPr>
          <p:spPr>
            <a:xfrm>
              <a:off x="1906587" y="2766774"/>
              <a:ext cx="19007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CÔTANG</a:t>
              </a:r>
            </a:p>
          </p:txBody>
        </p:sp>
        <p:sp>
          <p:nvSpPr>
            <p:cNvPr id="109" name="Rounded Rectangle 10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304800" y="3733800"/>
            <a:ext cx="23774399" cy="9601200"/>
          </a:xfrm>
          <a:prstGeom prst="roundRect">
            <a:avLst>
              <a:gd name="adj" fmla="val 238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52461" y="3810000"/>
                <a:ext cx="154257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ế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𝒔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𝑩𝒔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1" y="3810000"/>
                <a:ext cx="15425739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580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85801" y="5981438"/>
                <a:ext cx="148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𝑴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𝒔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𝑩𝒔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5981438"/>
                <a:ext cx="14884256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1680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85800" y="4945559"/>
            <a:ext cx="17526000" cy="769441"/>
            <a:chOff x="685800" y="6248400"/>
            <a:chExt cx="17526000" cy="7694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85800" y="6248400"/>
                  <a:ext cx="1752600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ng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ó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o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à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  <m:r>
                            <a:rPr lang="en-US" sz="4400" b="1" smtClean="0">
                              <a:latin typeface="Cambria Math"/>
                            </a:rPr>
                            <m:t>≠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𝒌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" y="6248400"/>
                  <a:ext cx="17526000" cy="76944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426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8361491"/>
                    </p:ext>
                  </p:extLst>
                </p:nvPr>
              </p:nvGraphicFramePr>
              <p:xfrm>
                <a:off x="3425826" y="6249123"/>
                <a:ext cx="993773" cy="74533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317" name="Equation" r:id="rId8" imgW="304560" imgH="228600" progId="Equation.DSMT4">
                        <p:embed/>
                      </p:oleObj>
                    </mc:Choice>
                    <mc:Fallback>
                      <p:oleObj name="Equation" r:id="rId8" imgW="304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25826" y="6249123"/>
                              <a:ext cx="993773" cy="74533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8361491"/>
                    </p:ext>
                  </p:extLst>
                </p:nvPr>
              </p:nvGraphicFramePr>
              <p:xfrm>
                <a:off x="3425826" y="6249123"/>
                <a:ext cx="993773" cy="74533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304560" imgH="228600" progId="Equation.DSMT4">
                        <p:embed/>
                      </p:oleObj>
                    </mc:Choice>
                    <mc:Fallback>
                      <p:oleObj name="Equation" r:id="rId10" imgW="3045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25826" y="6249123"/>
                              <a:ext cx="993773" cy="74533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12640" y="6981563"/>
                <a:ext cx="13612960" cy="13506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latin typeface="Cambria Math"/>
                        </a:rPr>
                        <m:t>𝐜𝐨𝐭</m:t>
                      </m:r>
                      <m:r>
                        <a:rPr lang="en-US" sz="4000" b="1">
                          <a:latin typeface="Cambria Math"/>
                        </a:rPr>
                        <m:t>⁡</m:t>
                      </m:r>
                      <m:r>
                        <a:rPr lang="en-US" sz="4000" b="1" i="1">
                          <a:latin typeface="Cambria Math"/>
                        </a:rPr>
                        <m:t>𝜶</m:t>
                      </m:r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 smtClean="0">
                              <a:latin typeface="Cambria Math"/>
                            </a:rPr>
                            <m:t>𝒄𝒐𝒔</m:t>
                          </m:r>
                          <m:r>
                            <a:rPr lang="en-US" sz="4000" b="1">
                              <a:latin typeface="Cambria Math"/>
                            </a:rPr>
                            <m:t>⁡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𝐬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𝒊𝒏</m:t>
                          </m:r>
                          <m:r>
                            <a:rPr lang="en-US" sz="4000" b="1">
                              <a:latin typeface="Cambria Math"/>
                            </a:rPr>
                            <m:t>⁡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𝜶</m:t>
                          </m:r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 smtClean="0">
                                  <a:latin typeface="Cambria Math"/>
                                </a:rPr>
                                <m:t>𝑲</m:t>
                              </m:r>
                              <m:r>
                                <a:rPr lang="en-US" sz="4000" b="1" i="1">
                                  <a:latin typeface="Cambria Math"/>
                                </a:rPr>
                                <m:t>𝑴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𝑶</m:t>
                              </m:r>
                              <m:r>
                                <a:rPr lang="en-US" sz="4000" b="1" i="1" smtClean="0">
                                  <a:latin typeface="Cambria Math"/>
                                </a:rPr>
                                <m:t>𝑲</m:t>
                              </m:r>
                            </m:e>
                          </m:acc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 smtClean="0">
                                  <a:latin typeface="Cambria Math"/>
                                </a:rPr>
                                <m:t>𝑩𝑺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𝑶</m:t>
                              </m:r>
                              <m:r>
                                <a:rPr lang="en-US" sz="4000" b="1" i="1" smtClean="0">
                                  <a:latin typeface="Cambria Math"/>
                                </a:rPr>
                                <m:t>𝑩</m:t>
                              </m:r>
                            </m:e>
                          </m:acc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𝑩𝑺</m:t>
                          </m:r>
                        </m:e>
                      </m:acc>
                    </m:oMath>
                  </m:oMathPara>
                </a14:m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40" y="6981563"/>
                <a:ext cx="13612960" cy="135062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644" name="Picture 20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9599" y="3992449"/>
            <a:ext cx="8122479" cy="740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6" name="Picture 22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1240" y="4095749"/>
            <a:ext cx="7793185" cy="926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8" name="Picture 2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7847" y="4095403"/>
            <a:ext cx="6036978" cy="5829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781051" y="8871380"/>
                <a:ext cx="1125854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   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ot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FF0000"/>
                        </a:solidFill>
                        <a:latin typeface="Cambria Math"/>
                      </a:rPr>
                      <m:t>𝜶</m:t>
                    </m:r>
                    <m:r>
                      <a:rPr lang="en-US" sz="40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𝑺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1" y="8871380"/>
                <a:ext cx="11258549" cy="707886"/>
              </a:xfrm>
              <a:prstGeom prst="rect">
                <a:avLst/>
              </a:prstGeom>
              <a:blipFill rotWithShape="1">
                <a:blip r:embed="rId16"/>
                <a:stretch>
                  <a:fillRect l="-1895" t="-18966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ounded Rectangle 42"/>
          <p:cNvSpPr/>
          <p:nvPr/>
        </p:nvSpPr>
        <p:spPr>
          <a:xfrm>
            <a:off x="2076451" y="8686800"/>
            <a:ext cx="3643314" cy="1044866"/>
          </a:xfrm>
          <a:prstGeom prst="round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914398" y="9906000"/>
                <a:ext cx="13944600" cy="3269293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𝐜𝐨𝐭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ở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/>
                          </a:rPr>
                          <m:t>𝑩𝑺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𝒔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𝑩𝒔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𝒔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𝑩𝒔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ta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98" y="9906000"/>
                <a:ext cx="13944600" cy="3269293"/>
              </a:xfrm>
              <a:prstGeom prst="rect">
                <a:avLst/>
              </a:prstGeom>
              <a:blipFill rotWithShape="1">
                <a:blip r:embed="rId17"/>
                <a:stretch>
                  <a:fillRect l="-1749" r="-1749" b="-3918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ounded Rectangle 44"/>
          <p:cNvSpPr/>
          <p:nvPr/>
        </p:nvSpPr>
        <p:spPr>
          <a:xfrm>
            <a:off x="761999" y="9906000"/>
            <a:ext cx="14325601" cy="3135217"/>
          </a:xfrm>
          <a:prstGeom prst="round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2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8" grpId="0" build="p"/>
      <p:bldP spid="13" grpId="0" build="p"/>
      <p:bldP spid="42" grpId="0"/>
      <p:bldP spid="43" grpId="0" animBg="1"/>
      <p:bldP spid="44" grpId="0" build="p" animBg="1"/>
      <p:bldP spid="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-1" y="1676400"/>
            <a:ext cx="19202401" cy="830997"/>
            <a:chOff x="168274" y="1892299"/>
            <a:chExt cx="19202401" cy="830995"/>
          </a:xfrm>
        </p:grpSpPr>
        <p:sp>
          <p:nvSpPr>
            <p:cNvPr id="103" name="Rounded Rectangle 10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 VÀ CÔTANG</a:t>
              </a:r>
            </a:p>
          </p:txBody>
        </p:sp>
      </p:grp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88107"/>
              </p:ext>
            </p:extLst>
          </p:nvPr>
        </p:nvGraphicFramePr>
        <p:xfrm>
          <a:off x="4794250" y="24760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4760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304800" y="3733800"/>
            <a:ext cx="23774399" cy="9601200"/>
          </a:xfrm>
          <a:prstGeom prst="roundRect">
            <a:avLst>
              <a:gd name="adj" fmla="val 238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4665" y="3967163"/>
            <a:ext cx="9432135" cy="799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02688" y="3985692"/>
                <a:ext cx="12192000" cy="199336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𝐭𝐚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𝐭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ã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𝒌</m:t>
                    </m:r>
                    <m:r>
                      <a:rPr lang="en-US" sz="4400" b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ℤ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688" y="3985692"/>
                <a:ext cx="12192000" cy="1993366"/>
              </a:xfrm>
              <a:prstGeom prst="rect">
                <a:avLst/>
              </a:prstGeom>
              <a:blipFill rotWithShape="1">
                <a:blip r:embed="rId6"/>
                <a:stretch>
                  <a:fillRect l="-2050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1676400" y="6477000"/>
                <a:ext cx="11875402" cy="1981200"/>
              </a:xfrm>
              <a:prstGeom prst="roundRect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𝐭𝐚𝐧</m:t>
                      </m:r>
                      <m:r>
                        <a:rPr lang="en-US" sz="4400" b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sz="4400" b="1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𝐭𝐚𝐧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𝐜𝐨𝐭</m:t>
                      </m:r>
                      <m:r>
                        <a:rPr lang="en-US" sz="4400" b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𝝅</m:t>
                      </m:r>
                      <m:r>
                        <a:rPr lang="en-US" sz="4400" b="1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𝐜𝐨𝐭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6477000"/>
                <a:ext cx="11875402" cy="1981200"/>
              </a:xfrm>
              <a:prstGeom prst="round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571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/>
          <p:cNvSpPr/>
          <p:nvPr/>
        </p:nvSpPr>
        <p:spPr>
          <a:xfrm>
            <a:off x="14478000" y="3890963"/>
            <a:ext cx="9432135" cy="9367837"/>
          </a:xfrm>
          <a:prstGeom prst="roundRect">
            <a:avLst>
              <a:gd name="adj" fmla="val 7881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7357" y="4343400"/>
            <a:ext cx="9229443" cy="787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531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10" grpId="0" animBg="1"/>
      <p:bldP spid="14" grpId="0" animBg="1"/>
      <p:bldP spid="1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-1" y="1676400"/>
            <a:ext cx="19202401" cy="830997"/>
            <a:chOff x="168274" y="1892299"/>
            <a:chExt cx="19202401" cy="830995"/>
          </a:xfrm>
        </p:grpSpPr>
        <p:sp>
          <p:nvSpPr>
            <p:cNvPr id="103" name="Rounded Rectangle 10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</p:grp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02428"/>
              </p:ext>
            </p:extLst>
          </p:nvPr>
        </p:nvGraphicFramePr>
        <p:xfrm>
          <a:off x="4794250" y="24760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4760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oup 106"/>
          <p:cNvGrpSpPr/>
          <p:nvPr/>
        </p:nvGrpSpPr>
        <p:grpSpPr>
          <a:xfrm>
            <a:off x="304800" y="2618938"/>
            <a:ext cx="20269200" cy="861774"/>
            <a:chOff x="644526" y="2766774"/>
            <a:chExt cx="20269200" cy="861774"/>
          </a:xfrm>
        </p:grpSpPr>
        <p:sp>
          <p:nvSpPr>
            <p:cNvPr id="108" name="TextBox 107"/>
            <p:cNvSpPr txBox="1"/>
            <p:nvPr/>
          </p:nvSpPr>
          <p:spPr>
            <a:xfrm>
              <a:off x="1906587" y="2766774"/>
              <a:ext cx="19007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09" name="Rounded Rectangle 10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4625" y="2819400"/>
            <a:ext cx="10086975" cy="882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1170282" y="12003087"/>
            <a:ext cx="22451718" cy="1103313"/>
            <a:chOff x="1171868" y="10318525"/>
            <a:chExt cx="21393068" cy="11033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202706" y="10580117"/>
                  <a:ext cx="18362230" cy="7847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𝒔𝒊𝒏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𝒄𝒐𝒔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𝑶𝑲</m:t>
                          </m:r>
                        </m:e>
                        <m:sup>
                          <m:r>
                            <a:rPr lang="en-US" sz="44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𝑶𝑯</m:t>
                          </m:r>
                        </m:e>
                        <m:sup>
                          <m:r>
                            <a:rPr lang="en-US" sz="44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𝑴𝑯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𝑶𝑯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𝑶𝑴</m:t>
                          </m:r>
                        </m:e>
                        <m:sup>
                          <m:r>
                            <a:rPr lang="en-US" sz="44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en-US" sz="4400" b="1" dirty="0"/>
                    <a:t> </a:t>
                  </a:r>
                </a:p>
              </p:txBody>
            </p:sp>
          </mc:Choice>
          <mc:Fallback xmlns="">
            <p:sp>
              <p:nvSpPr>
                <p:cNvPr id="27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02706" y="10580117"/>
                  <a:ext cx="18362230" cy="78476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1868" y="10318525"/>
              <a:ext cx="2846387" cy="1103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0" name="Group 29"/>
          <p:cNvGrpSpPr/>
          <p:nvPr/>
        </p:nvGrpSpPr>
        <p:grpSpPr>
          <a:xfrm>
            <a:off x="1084174" y="9220200"/>
            <a:ext cx="15570839" cy="2849746"/>
            <a:chOff x="1085760" y="8184729"/>
            <a:chExt cx="15570839" cy="28497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4202015" y="8441457"/>
                  <a:ext cx="12454584" cy="259301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ts val="6500"/>
                    </a:lnSpc>
                    <a:defRPr/>
                  </a:pP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ừ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hĩa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𝐬𝐢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a14:m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𝒄𝒐𝒔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a14:m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ãy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ứng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minh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ằng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ẳng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ức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ầu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ên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?</a:t>
                  </a:r>
                </a:p>
                <a:p>
                  <a:pPr>
                    <a:lnSpc>
                      <a:spcPts val="6500"/>
                    </a:lnSpc>
                    <a:defRPr/>
                  </a:pP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ừ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ó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uy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ra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ằng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ẳng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ức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òn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ại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2015" y="8441457"/>
                  <a:ext cx="12454584" cy="259301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958" t="-2118" b="-6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Rounded Rectangle 3"/>
          <p:cNvSpPr/>
          <p:nvPr/>
        </p:nvSpPr>
        <p:spPr>
          <a:xfrm>
            <a:off x="1516361" y="3505200"/>
            <a:ext cx="12275839" cy="5405438"/>
          </a:xfrm>
          <a:prstGeom prst="roundRect">
            <a:avLst>
              <a:gd name="adj" fmla="val 11485"/>
            </a:avLst>
          </a:prstGeom>
          <a:solidFill>
            <a:schemeClr val="accent6">
              <a:lumMod val="20000"/>
              <a:lumOff val="80000"/>
            </a:schemeClr>
          </a:solidFill>
          <a:ln w="571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493294" y="3652838"/>
                <a:ext cx="5109411" cy="8345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𝒔𝒊𝒏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𝒄𝒐𝒔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294" y="3652838"/>
                <a:ext cx="5109411" cy="83458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381286" y="4491038"/>
                <a:ext cx="10344114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𝟏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𝒕𝒂𝒏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,</m:t>
                      </m:r>
                      <m:box>
                        <m:box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r>
                            <a:rPr lang="en-US" sz="4400" b="1">
                              <a:latin typeface="Cambria Math"/>
                            </a:rPr>
                            <m:t> </m:t>
                          </m:r>
                        </m:e>
                      </m:box>
                      <m:r>
                        <a:rPr lang="en-US" sz="4400" b="1" i="1" smtClean="0">
                          <a:latin typeface="Cambria Math"/>
                        </a:rPr>
                        <m:t>  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≠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latin typeface="Cambria Math"/>
                        </a:rPr>
                        <m:t>𝝅</m:t>
                      </m:r>
                      <m:r>
                        <a:rPr lang="en-US" sz="4400" b="1">
                          <a:latin typeface="Cambria Math"/>
                        </a:rPr>
                        <m:t>,</m:t>
                      </m:r>
                      <m:r>
                        <a:rPr lang="en-US" sz="4400" b="1" i="1">
                          <a:latin typeface="Cambria Math"/>
                        </a:rPr>
                        <m:t>𝒌</m:t>
                      </m:r>
                      <m:r>
                        <a:rPr lang="en-US" sz="4400" b="1">
                          <a:latin typeface="Cambria Math"/>
                        </a:rPr>
                        <m:t>∈</m:t>
                      </m:r>
                      <m:r>
                        <a:rPr lang="en-US" sz="4400" b="1" i="1">
                          <a:latin typeface="Cambria Math"/>
                        </a:rPr>
                        <m:t>ℤ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86" y="4491038"/>
                <a:ext cx="10344114" cy="13644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5327" y="5938838"/>
                <a:ext cx="9394367" cy="1449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𝟏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𝒄𝒐𝒕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,</m:t>
                      </m:r>
                      <m:box>
                        <m:box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r>
                            <a:rPr lang="en-US" sz="4400" b="1">
                              <a:latin typeface="Cambria Math"/>
                            </a:rPr>
                            <m:t> </m:t>
                          </m:r>
                        </m:e>
                      </m:box>
                      <m:r>
                        <a:rPr lang="en-US" sz="4400" b="1" i="1" smtClean="0">
                          <a:latin typeface="Cambria Math"/>
                        </a:rPr>
                        <m:t>   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≠</m:t>
                      </m:r>
                      <m:r>
                        <a:rPr lang="en-US" sz="4400" b="1" i="1">
                          <a:latin typeface="Cambria Math"/>
                        </a:rPr>
                        <m:t>𝒌</m:t>
                      </m:r>
                      <m:r>
                        <a:rPr lang="en-US" sz="4400" b="1" i="1">
                          <a:latin typeface="Cambria Math"/>
                        </a:rPr>
                        <m:t>𝝅</m:t>
                      </m:r>
                      <m:r>
                        <a:rPr lang="en-US" sz="4400" b="1">
                          <a:latin typeface="Cambria Math"/>
                        </a:rPr>
                        <m:t>,</m:t>
                      </m:r>
                      <m:box>
                        <m:box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r>
                            <a:rPr lang="en-US" sz="4400" b="1">
                              <a:latin typeface="Cambria Math"/>
                            </a:rPr>
                            <m:t> </m:t>
                          </m:r>
                        </m:e>
                      </m:box>
                      <m:r>
                        <a:rPr lang="en-US" sz="4400" b="1" i="1">
                          <a:latin typeface="Cambria Math"/>
                        </a:rPr>
                        <m:t>𝒌</m:t>
                      </m:r>
                      <m:r>
                        <a:rPr lang="en-US" sz="4400" b="1">
                          <a:latin typeface="Cambria Math"/>
                        </a:rPr>
                        <m:t>∈</m:t>
                      </m:r>
                      <m:r>
                        <a:rPr lang="en-US" sz="4400" b="1" i="1">
                          <a:latin typeface="Cambria Math"/>
                        </a:rPr>
                        <m:t>ℤ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327" y="5938838"/>
                <a:ext cx="9394367" cy="144994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430169" y="7346339"/>
                <a:ext cx="9435725" cy="137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𝒕𝒂𝒏</m:t>
                      </m:r>
                      <m:r>
                        <a:rPr lang="en-US" sz="4400" b="1" i="1" smtClean="0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⋅</m:t>
                      </m:r>
                      <m:r>
                        <a:rPr lang="en-US" sz="4400" b="1" i="1">
                          <a:latin typeface="Cambria Math"/>
                        </a:rPr>
                        <m:t>𝒄𝒐𝒕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a:rPr lang="en-US" sz="4400" b="1">
                          <a:latin typeface="Cambria Math"/>
                        </a:rPr>
                        <m:t>,</m:t>
                      </m:r>
                      <m:box>
                        <m:box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r>
                            <a:rPr lang="en-US" sz="4400" b="1">
                              <a:latin typeface="Cambria Math"/>
                            </a:rPr>
                            <m:t> </m:t>
                          </m:r>
                          <m:r>
                            <a:rPr lang="en-US" sz="4400" b="1" i="0" smtClean="0">
                              <a:latin typeface="Cambria Math"/>
                            </a:rPr>
                            <m:t>          </m:t>
                          </m:r>
                        </m:e>
                      </m:box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≠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𝒌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,</m:t>
                      </m:r>
                      <m:r>
                        <a:rPr lang="en-US" sz="4400" b="1" i="1">
                          <a:latin typeface="Cambria Math"/>
                        </a:rPr>
                        <m:t>𝒌</m:t>
                      </m:r>
                      <m:r>
                        <a:rPr lang="en-US" sz="4400" b="1">
                          <a:latin typeface="Cambria Math"/>
                        </a:rPr>
                        <m:t>∈</m:t>
                      </m:r>
                      <m:r>
                        <a:rPr lang="en-US" sz="4400" b="1" i="1">
                          <a:latin typeface="Cambria Math"/>
                        </a:rPr>
                        <m:t>ℤ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169" y="7346339"/>
                <a:ext cx="9435725" cy="137403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8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5" grpId="0"/>
      <p:bldP spid="17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8244841"/>
            <a:ext cx="22479000" cy="5166359"/>
            <a:chOff x="1270511" y="5936338"/>
            <a:chExt cx="22479000" cy="5166359"/>
          </a:xfrm>
        </p:grpSpPr>
        <p:sp>
          <p:nvSpPr>
            <p:cNvPr id="104" name="Rounded Rectangle 103"/>
            <p:cNvSpPr/>
            <p:nvPr/>
          </p:nvSpPr>
          <p:spPr>
            <a:xfrm>
              <a:off x="1272211" y="6317224"/>
              <a:ext cx="22477300" cy="4785473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0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2296330" y="6305967"/>
                <a:ext cx="232467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8" name="Round Diagonal Corner Rectangle 10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1266492" y="4343401"/>
            <a:ext cx="11611309" cy="2048707"/>
            <a:chOff x="1268078" y="2438400"/>
            <a:chExt cx="11611309" cy="2048707"/>
          </a:xfrm>
        </p:grpSpPr>
        <p:sp>
          <p:nvSpPr>
            <p:cNvPr id="72" name="Rounded Rectangle 71"/>
            <p:cNvSpPr/>
            <p:nvPr/>
          </p:nvSpPr>
          <p:spPr>
            <a:xfrm>
              <a:off x="1272210" y="2590800"/>
              <a:ext cx="11607177" cy="1896307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3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75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2" name="Group 111"/>
          <p:cNvGrpSpPr/>
          <p:nvPr/>
        </p:nvGrpSpPr>
        <p:grpSpPr>
          <a:xfrm>
            <a:off x="-304801" y="1676400"/>
            <a:ext cx="19202401" cy="830997"/>
            <a:chOff x="168274" y="1892299"/>
            <a:chExt cx="19202401" cy="830995"/>
          </a:xfrm>
        </p:grpSpPr>
        <p:sp>
          <p:nvSpPr>
            <p:cNvPr id="113" name="Rounded Rectangle 11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304800" y="2618938"/>
            <a:ext cx="12192850" cy="861774"/>
            <a:chOff x="644526" y="2766774"/>
            <a:chExt cx="12192850" cy="861774"/>
          </a:xfrm>
        </p:grpSpPr>
        <p:sp>
          <p:nvSpPr>
            <p:cNvPr id="126" name="TextBox 125"/>
            <p:cNvSpPr txBox="1"/>
            <p:nvPr/>
          </p:nvSpPr>
          <p:spPr>
            <a:xfrm>
              <a:off x="1906588" y="2766774"/>
              <a:ext cx="1093078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27" name="Rounded Rectangle 12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304800" y="3481626"/>
            <a:ext cx="6553200" cy="861774"/>
            <a:chOff x="644526" y="2766774"/>
            <a:chExt cx="6553200" cy="861774"/>
          </a:xfrm>
        </p:grpSpPr>
        <p:sp>
          <p:nvSpPr>
            <p:cNvPr id="131" name="TextBox 130"/>
            <p:cNvSpPr txBox="1"/>
            <p:nvPr/>
          </p:nvSpPr>
          <p:spPr>
            <a:xfrm>
              <a:off x="1906587" y="2766774"/>
              <a:ext cx="5291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134" name="Rounded Rectangle 1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876801" y="4644642"/>
                <a:ext cx="8001000" cy="1747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𝒔𝒊𝒏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𝒄𝒐𝒔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1" y="4644642"/>
                <a:ext cx="8001000" cy="1747466"/>
              </a:xfrm>
              <a:prstGeom prst="rect">
                <a:avLst/>
              </a:prstGeom>
              <a:blipFill rotWithShape="1">
                <a:blip r:embed="rId2"/>
                <a:stretch>
                  <a:fillRect l="-3046" r="-533" b="-15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13487400" y="2493775"/>
            <a:ext cx="10496514" cy="5659625"/>
            <a:chOff x="13487400" y="2493775"/>
            <a:chExt cx="10496514" cy="5659625"/>
          </a:xfrm>
        </p:grpSpPr>
        <p:sp>
          <p:nvSpPr>
            <p:cNvPr id="8" name="Rounded Rectangle 7"/>
            <p:cNvSpPr/>
            <p:nvPr/>
          </p:nvSpPr>
          <p:spPr>
            <a:xfrm>
              <a:off x="13487400" y="2493775"/>
              <a:ext cx="10287000" cy="5659625"/>
            </a:xfrm>
            <a:prstGeom prst="roundRect">
              <a:avLst>
                <a:gd name="adj" fmla="val 45317"/>
              </a:avLst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Rectangle 137"/>
                <p:cNvSpPr/>
                <p:nvPr/>
              </p:nvSpPr>
              <p:spPr>
                <a:xfrm>
                  <a:off x="16076194" y="2823013"/>
                  <a:ext cx="5109411" cy="8345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38" name="Rectangle 1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76194" y="2823013"/>
                  <a:ext cx="5109411" cy="83458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Rectangle 138"/>
                <p:cNvSpPr/>
                <p:nvPr/>
              </p:nvSpPr>
              <p:spPr>
                <a:xfrm>
                  <a:off x="13639800" y="3657600"/>
                  <a:ext cx="10344114" cy="13644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𝒕𝒂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𝜶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≠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ℤ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39" name="Rectangle 1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9800" y="3657600"/>
                  <a:ext cx="10344114" cy="136441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Rectangle 141"/>
                <p:cNvSpPr/>
                <p:nvPr/>
              </p:nvSpPr>
              <p:spPr>
                <a:xfrm>
                  <a:off x="14069336" y="5105400"/>
                  <a:ext cx="9019264" cy="14499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𝒐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𝜶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≠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ℤ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42" name="Rectangle 1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69336" y="5105400"/>
                  <a:ext cx="9019264" cy="144994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Rectangle 142"/>
                <p:cNvSpPr/>
                <p:nvPr/>
              </p:nvSpPr>
              <p:spPr>
                <a:xfrm>
                  <a:off x="14397183" y="6512901"/>
                  <a:ext cx="8310417" cy="13740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𝒕𝒂𝒏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⋅</m:t>
                        </m:r>
                        <m:r>
                          <a:rPr lang="en-US" sz="4400" b="1" i="1">
                            <a:latin typeface="Cambria Math"/>
                          </a:rPr>
                          <m:t>𝒄𝒐𝒕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≠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𝒌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ℤ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43" name="Rectangle 1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97183" y="6512901"/>
                  <a:ext cx="8310417" cy="13740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75399" y="9216642"/>
                <a:ext cx="9426001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𝟔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399" y="9216642"/>
                <a:ext cx="9426001" cy="1070358"/>
              </a:xfrm>
              <a:prstGeom prst="rect">
                <a:avLst/>
              </a:prstGeom>
              <a:blipFill rotWithShape="1">
                <a:blip r:embed="rId7"/>
                <a:stretch>
                  <a:fillRect l="-2586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974149" y="9216642"/>
                <a:ext cx="5047001" cy="1068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±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4149" y="9216642"/>
                <a:ext cx="5047001" cy="1068562"/>
              </a:xfrm>
              <a:prstGeom prst="rect">
                <a:avLst/>
              </a:prstGeom>
              <a:blipFill rotWithShape="1">
                <a:blip r:embed="rId8"/>
                <a:stretch>
                  <a:fillRect l="-4831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28800" y="10591800"/>
                <a:ext cx="21359014" cy="9889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ư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II, 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0591800"/>
                <a:ext cx="21359014" cy="988925"/>
              </a:xfrm>
              <a:prstGeom prst="rect">
                <a:avLst/>
              </a:prstGeom>
              <a:blipFill rotWithShape="1">
                <a:blip r:embed="rId9"/>
                <a:stretch>
                  <a:fillRect l="-1142" t="-6790" b="-1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8800" y="12257834"/>
                <a:ext cx="4339373" cy="1068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𝒄𝒐𝒔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2257834"/>
                <a:ext cx="4339373" cy="1068562"/>
              </a:xfrm>
              <a:prstGeom prst="rect">
                <a:avLst/>
              </a:prstGeom>
              <a:blipFill rotWithShape="1">
                <a:blip r:embed="rId10"/>
                <a:stretch>
                  <a:fillRect l="-5618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905000" y="11580725"/>
                <a:ext cx="41409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1580725"/>
                <a:ext cx="4140962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851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9" grpId="0"/>
      <p:bldP spid="11" grpId="0"/>
      <p:bldP spid="13" grpId="0"/>
      <p:bldP spid="15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8244841"/>
            <a:ext cx="22479000" cy="5166359"/>
            <a:chOff x="1270511" y="5936338"/>
            <a:chExt cx="22479000" cy="5166359"/>
          </a:xfrm>
        </p:grpSpPr>
        <p:sp>
          <p:nvSpPr>
            <p:cNvPr id="104" name="Rounded Rectangle 103"/>
            <p:cNvSpPr/>
            <p:nvPr/>
          </p:nvSpPr>
          <p:spPr>
            <a:xfrm>
              <a:off x="1272211" y="6317224"/>
              <a:ext cx="22477300" cy="4785473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0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2296330" y="6305967"/>
                <a:ext cx="232467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8" name="Round Diagonal Corner Rectangle 10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762000" y="4343401"/>
            <a:ext cx="12496800" cy="2048707"/>
            <a:chOff x="1268078" y="2438400"/>
            <a:chExt cx="12496800" cy="2048707"/>
          </a:xfrm>
        </p:grpSpPr>
        <p:sp>
          <p:nvSpPr>
            <p:cNvPr id="72" name="Rounded Rectangle 71"/>
            <p:cNvSpPr/>
            <p:nvPr/>
          </p:nvSpPr>
          <p:spPr>
            <a:xfrm>
              <a:off x="1272210" y="2590800"/>
              <a:ext cx="12492668" cy="1896307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3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75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grpSp>
            <p:nvGrpSpPr>
              <p:cNvPr id="77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2" name="Group 111"/>
          <p:cNvGrpSpPr/>
          <p:nvPr/>
        </p:nvGrpSpPr>
        <p:grpSpPr>
          <a:xfrm>
            <a:off x="-304801" y="1676400"/>
            <a:ext cx="19202401" cy="830997"/>
            <a:chOff x="168274" y="1892299"/>
            <a:chExt cx="19202401" cy="830995"/>
          </a:xfrm>
        </p:grpSpPr>
        <p:sp>
          <p:nvSpPr>
            <p:cNvPr id="113" name="Rounded Rectangle 11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304800" y="2618938"/>
            <a:ext cx="12192850" cy="861774"/>
            <a:chOff x="644526" y="2766774"/>
            <a:chExt cx="12192850" cy="861774"/>
          </a:xfrm>
        </p:grpSpPr>
        <p:sp>
          <p:nvSpPr>
            <p:cNvPr id="126" name="TextBox 125"/>
            <p:cNvSpPr txBox="1"/>
            <p:nvPr/>
          </p:nvSpPr>
          <p:spPr>
            <a:xfrm>
              <a:off x="1906588" y="2766774"/>
              <a:ext cx="1093078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27" name="Rounded Rectangle 12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304800" y="3481626"/>
            <a:ext cx="6553200" cy="861774"/>
            <a:chOff x="644526" y="2766774"/>
            <a:chExt cx="6553200" cy="861774"/>
          </a:xfrm>
        </p:grpSpPr>
        <p:sp>
          <p:nvSpPr>
            <p:cNvPr id="131" name="TextBox 130"/>
            <p:cNvSpPr txBox="1"/>
            <p:nvPr/>
          </p:nvSpPr>
          <p:spPr>
            <a:xfrm>
              <a:off x="1906587" y="2766774"/>
              <a:ext cx="5291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134" name="Rounded Rectangle 1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19601" y="4644642"/>
                <a:ext cx="8381999" cy="17456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/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𝒕𝒂𝒏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/>
                  <a:t>, </a:t>
                </a:r>
                <a:r>
                  <a:rPr lang="en-US" sz="4400" b="1" dirty="0" err="1"/>
                  <a:t>vớ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/>
              </a:p>
              <a:p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𝒔𝒊𝒏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𝒄𝒐𝒔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/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1" y="4644642"/>
                <a:ext cx="8381999" cy="1745671"/>
              </a:xfrm>
              <a:prstGeom prst="rect">
                <a:avLst/>
              </a:prstGeom>
              <a:blipFill rotWithShape="1">
                <a:blip r:embed="rId2"/>
                <a:stretch>
                  <a:fillRect l="-2909" b="-16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13487400" y="2493775"/>
            <a:ext cx="10496514" cy="5659625"/>
            <a:chOff x="13487400" y="2493775"/>
            <a:chExt cx="10496514" cy="5659625"/>
          </a:xfrm>
        </p:grpSpPr>
        <p:sp>
          <p:nvSpPr>
            <p:cNvPr id="8" name="Rounded Rectangle 7"/>
            <p:cNvSpPr/>
            <p:nvPr/>
          </p:nvSpPr>
          <p:spPr>
            <a:xfrm>
              <a:off x="13487400" y="2493775"/>
              <a:ext cx="10287000" cy="5659625"/>
            </a:xfrm>
            <a:prstGeom prst="roundRect">
              <a:avLst>
                <a:gd name="adj" fmla="val 45317"/>
              </a:avLst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Rectangle 137"/>
                <p:cNvSpPr/>
                <p:nvPr/>
              </p:nvSpPr>
              <p:spPr>
                <a:xfrm>
                  <a:off x="16076194" y="2823013"/>
                  <a:ext cx="5109411" cy="8345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38" name="Rectangle 1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76194" y="2823013"/>
                  <a:ext cx="5109411" cy="83458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Rectangle 138"/>
                <p:cNvSpPr/>
                <p:nvPr/>
              </p:nvSpPr>
              <p:spPr>
                <a:xfrm>
                  <a:off x="13639800" y="3657600"/>
                  <a:ext cx="10344114" cy="13644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𝒕𝒂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𝜶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≠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ℤ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39" name="Rectangle 1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9800" y="3657600"/>
                  <a:ext cx="10344114" cy="136441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Rectangle 141"/>
                <p:cNvSpPr/>
                <p:nvPr/>
              </p:nvSpPr>
              <p:spPr>
                <a:xfrm>
                  <a:off x="14069336" y="5105400"/>
                  <a:ext cx="9019264" cy="14499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𝒐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𝜶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≠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ℤ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42" name="Rectangle 1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69336" y="5105400"/>
                  <a:ext cx="9019264" cy="144994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Rectangle 142"/>
                <p:cNvSpPr/>
                <p:nvPr/>
              </p:nvSpPr>
              <p:spPr>
                <a:xfrm>
                  <a:off x="14397183" y="6512901"/>
                  <a:ext cx="8310417" cy="13740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𝒕𝒂𝒏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⋅</m:t>
                        </m:r>
                        <m:r>
                          <a:rPr lang="en-US" sz="4400" b="1" i="1">
                            <a:latin typeface="Cambria Math"/>
                          </a:rPr>
                          <m:t>𝒄𝒐𝒕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≠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𝒌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ℤ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43" name="Rectangle 1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97183" y="6512901"/>
                  <a:ext cx="8310417" cy="13740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27999" y="9067800"/>
                <a:ext cx="6682801" cy="1070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𝒕𝒂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999" y="9067800"/>
                <a:ext cx="6682801" cy="1070614"/>
              </a:xfrm>
              <a:prstGeom prst="rect">
                <a:avLst/>
              </a:prstGeom>
              <a:blipFill rotWithShape="1">
                <a:blip r:embed="rId7"/>
                <a:stretch>
                  <a:fillRect l="-3741" b="-10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030200" y="9100496"/>
                <a:ext cx="6781800" cy="1110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𝒄𝒐𝒔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>
                            <a:latin typeface="Cambria Math"/>
                          </a:rPr>
                          <m:t>±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𝟏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0200" y="9100496"/>
                <a:ext cx="6781800" cy="1110304"/>
              </a:xfrm>
              <a:prstGeom prst="rect">
                <a:avLst/>
              </a:prstGeom>
              <a:blipFill rotWithShape="1">
                <a:blip r:embed="rId8"/>
                <a:stretch>
                  <a:fillRect l="-3687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28800" y="10439400"/>
                <a:ext cx="4038600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0439400"/>
                <a:ext cx="4038600" cy="1067152"/>
              </a:xfrm>
              <a:prstGeom prst="rect">
                <a:avLst/>
              </a:prstGeom>
              <a:blipFill rotWithShape="1">
                <a:blip r:embed="rId9"/>
                <a:stretch>
                  <a:fillRect l="-6033" b="-10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16495" y="11583706"/>
                <a:ext cx="5008505" cy="15047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𝐜𝐨𝐬</m:t>
                      </m:r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⁡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𝟒𝟏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495" y="11583706"/>
                <a:ext cx="5008505" cy="150470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15319" y="11431250"/>
                <a:ext cx="329999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319" y="11431250"/>
                <a:ext cx="3299993" cy="1446550"/>
              </a:xfrm>
              <a:prstGeom prst="rect">
                <a:avLst/>
              </a:prstGeom>
              <a:blipFill rotWithShape="1">
                <a:blip r:embed="rId11"/>
                <a:stretch>
                  <a:fillRect b="-3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067800" y="11927384"/>
                <a:ext cx="700839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⋅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11927384"/>
                <a:ext cx="7008394" cy="769441"/>
              </a:xfrm>
              <a:prstGeom prst="rect">
                <a:avLst/>
              </a:prstGeom>
              <a:blipFill rotWithShape="1">
                <a:blip r:embed="rId12"/>
                <a:stretch>
                  <a:fillRect l="-356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5925800" y="11582400"/>
                <a:ext cx="6631406" cy="15047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⋅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𝟒𝟏</m:t>
                              </m:r>
                            </m:e>
                          </m:rad>
                        </m:den>
                      </m:f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𝟒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𝟒𝟏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5800" y="11582400"/>
                <a:ext cx="6631406" cy="150470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610600" y="8915400"/>
                <a:ext cx="4876800" cy="1761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000" b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 i="1">
                                  <a:latin typeface="Cambria Math"/>
                                </a:rPr>
                                <m:t>𝟏𝟔</m:t>
                              </m:r>
                            </m:num>
                            <m:den>
                              <m:r>
                                <a:rPr lang="en-US" sz="4000" b="1" i="1">
                                  <a:latin typeface="Cambria Math"/>
                                </a:rPr>
                                <m:t>𝟐𝟓</m:t>
                              </m:r>
                            </m:den>
                          </m:f>
                        </m:den>
                      </m:f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𝟐𝟓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𝟒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8915400"/>
                <a:ext cx="4876800" cy="176189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67400" y="10591800"/>
                <a:ext cx="17602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ằ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ư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IV, 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0591800"/>
                <a:ext cx="17602200" cy="769441"/>
              </a:xfrm>
              <a:prstGeom prst="rect">
                <a:avLst/>
              </a:prstGeom>
              <a:blipFill rotWithShape="1">
                <a:blip r:embed="rId15"/>
                <a:stretch>
                  <a:fillRect l="-1420" t="-1904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10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  <p:bldP spid="11" grpId="0"/>
      <p:bldP spid="13" grpId="0"/>
      <p:bldP spid="15" grpId="0"/>
      <p:bldP spid="18" grpId="0" build="p"/>
      <p:bldP spid="6" grpId="0"/>
      <p:bldP spid="12" grpId="0"/>
      <p:bldP spid="16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782374" y="4691341"/>
            <a:ext cx="22867506" cy="8321784"/>
            <a:chOff x="300463" y="4496318"/>
            <a:chExt cx="22870154" cy="8322748"/>
          </a:xfrm>
        </p:grpSpPr>
        <p:sp>
          <p:nvSpPr>
            <p:cNvPr id="11" name="Rounded Rectangle 10"/>
            <p:cNvSpPr/>
            <p:nvPr/>
          </p:nvSpPr>
          <p:spPr>
            <a:xfrm>
              <a:off x="300463" y="4524429"/>
              <a:ext cx="22870154" cy="8294637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304216" y="4496318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56634" y="4496318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dirty="0" err="1">
                  <a:solidFill>
                    <a:schemeClr val="bg1"/>
                  </a:solidFill>
                </a:rPr>
                <a:t>Trả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dirty="0" err="1">
                  <a:solidFill>
                    <a:schemeClr val="bg1"/>
                  </a:solidFill>
                </a:rPr>
                <a:t>lờ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450793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0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587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1113766" y="5867400"/>
                <a:ext cx="22293668" cy="7921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44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766" y="5867400"/>
                <a:ext cx="22293668" cy="792140"/>
              </a:xfrm>
              <a:prstGeom prst="rect">
                <a:avLst/>
              </a:prstGeom>
              <a:blipFill rotWithShape="1">
                <a:blip r:embed="rId5"/>
                <a:stretch>
                  <a:fillRect t="-13953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4200" y="6781800"/>
            <a:ext cx="8884664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11"/>
              <p:cNvSpPr txBox="1"/>
              <p:nvPr/>
            </p:nvSpPr>
            <p:spPr bwMode="auto">
              <a:xfrm>
                <a:off x="2743200" y="10773843"/>
                <a:ext cx="5916662" cy="15705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0" y="10773843"/>
                <a:ext cx="5916662" cy="157055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Object 12"/>
              <p:cNvSpPr txBox="1"/>
              <p:nvPr/>
            </p:nvSpPr>
            <p:spPr bwMode="auto">
              <a:xfrm>
                <a:off x="2838450" y="6934200"/>
                <a:ext cx="60769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2400" b="1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>
                              <a:latin typeface="Cambria Math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>
                              <a:latin typeface="Cambria Math"/>
                            </a:rPr>
                            <m:t>𝜶</m:t>
                          </m:r>
                        </m:e>
                      </m:func>
                      <m:r>
                        <a:rPr lang="en-US" sz="44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>
                              <a:latin typeface="Cambria Math"/>
                            </a:rPr>
                            <m:t>𝒚</m:t>
                          </m:r>
                        </m:e>
                        <m:sub>
                          <m:r>
                            <a:rPr lang="en-US" sz="440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5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8450" y="6934200"/>
                <a:ext cx="6076950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bject 9"/>
              <p:cNvSpPr txBox="1"/>
              <p:nvPr/>
            </p:nvSpPr>
            <p:spPr bwMode="auto">
              <a:xfrm>
                <a:off x="2838450" y="8045460"/>
                <a:ext cx="4781550" cy="11223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>
                <a:defPPr>
                  <a:defRPr lang="en-US"/>
                </a:defPPr>
                <a:lvl1pPr>
                  <a:defRPr sz="2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/>
                        <m:t>os</m:t>
                      </m:r>
                      <m:r>
                        <a:rPr lang="en-US" sz="4400" b="1" i="1" smtClean="0">
                          <a:latin typeface="Cambria Math"/>
                        </a:rPr>
                        <m:t> </m:t>
                      </m:r>
                      <m:r>
                        <a:rPr lang="en-US" sz="4400">
                          <a:latin typeface="Cambria Math"/>
                        </a:rPr>
                        <m:t>𝜶</m:t>
                      </m:r>
                      <m:r>
                        <a:rPr lang="en-US" sz="44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440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440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8450" y="8045460"/>
                <a:ext cx="4781550" cy="112233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bject 10"/>
              <p:cNvSpPr txBox="1"/>
              <p:nvPr/>
            </p:nvSpPr>
            <p:spPr bwMode="auto">
              <a:xfrm>
                <a:off x="2838450" y="9130617"/>
                <a:ext cx="6610350" cy="16432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8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8450" y="9130617"/>
                <a:ext cx="6610350" cy="164322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838200" y="2741007"/>
            <a:ext cx="22811680" cy="1655536"/>
            <a:chOff x="1100450" y="1913239"/>
            <a:chExt cx="22811680" cy="1655536"/>
          </a:xfrm>
        </p:grpSpPr>
        <p:sp>
          <p:nvSpPr>
            <p:cNvPr id="23" name="Rounded Rectangle 22"/>
            <p:cNvSpPr/>
            <p:nvPr/>
          </p:nvSpPr>
          <p:spPr>
            <a:xfrm>
              <a:off x="1100450" y="1913239"/>
              <a:ext cx="22811680" cy="1655536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23"/>
            <p:cNvPicPr/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625" y="2208037"/>
              <a:ext cx="1041400" cy="1065940"/>
            </a:xfrm>
            <a:prstGeom prst="rect">
              <a:avLst/>
            </a:prstGeom>
            <a:noFill/>
            <a:ln>
              <a:noFill/>
            </a:ln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438400" y="3035805"/>
                <a:ext cx="2096903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ắc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i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iệm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135F82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𝜶</m:t>
                    </m:r>
                    <m:r>
                      <a:rPr lang="en-US" sz="4400" b="1">
                        <a:solidFill>
                          <a:srgbClr val="135F82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, 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Cambria Math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135F82"/>
                            </a:solidFill>
                            <a:latin typeface="Cambria Math"/>
                            <a:ea typeface="Cambria Math"/>
                            <a:cs typeface="Tahoma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135F82"/>
                            </a:solidFill>
                            <a:latin typeface="Cambria Math"/>
                            <a:ea typeface="Cambria Math"/>
                            <a:cs typeface="Tahoma" pitchFamily="34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solidFill>
                          <a:srgbClr val="135F82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≤</m:t>
                    </m:r>
                    <m:r>
                      <a:rPr lang="en-US" sz="4400" b="1" i="1">
                        <a:solidFill>
                          <a:srgbClr val="135F82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𝜶</m:t>
                    </m:r>
                    <m:r>
                      <a:rPr lang="en-US" sz="4400" b="1" i="1">
                        <a:solidFill>
                          <a:srgbClr val="135F82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≤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Cambria Math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135F82"/>
                            </a:solidFill>
                            <a:latin typeface="Cambria Math"/>
                            <a:ea typeface="Cambria Math"/>
                            <a:cs typeface="Tahoma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135F82"/>
                            </a:solidFill>
                            <a:latin typeface="Cambria Math"/>
                            <a:ea typeface="Cambria Math"/>
                            <a:cs typeface="Tahoma" pitchFamily="34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035805"/>
                <a:ext cx="20969034" cy="769441"/>
              </a:xfrm>
              <a:prstGeom prst="rect">
                <a:avLst/>
              </a:prstGeom>
              <a:blipFill rotWithShape="1">
                <a:blip r:embed="rId12"/>
                <a:stretch>
                  <a:fillRect l="-116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20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1" grpId="0"/>
      <p:bldP spid="75" grpId="0"/>
      <p:bldP spid="77" grpId="0"/>
      <p:bldP spid="7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838200" y="8001000"/>
            <a:ext cx="23145714" cy="5166359"/>
            <a:chOff x="1270511" y="5936338"/>
            <a:chExt cx="23145714" cy="5166359"/>
          </a:xfrm>
        </p:grpSpPr>
        <p:sp>
          <p:nvSpPr>
            <p:cNvPr id="104" name="Rounded Rectangle 103"/>
            <p:cNvSpPr/>
            <p:nvPr/>
          </p:nvSpPr>
          <p:spPr>
            <a:xfrm>
              <a:off x="1272211" y="6317224"/>
              <a:ext cx="23144014" cy="4785473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0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2296330" y="6305967"/>
                <a:ext cx="232467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8" name="Round Diagonal Corner Rectangle 10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762000" y="4419600"/>
            <a:ext cx="12496800" cy="3200399"/>
            <a:chOff x="1268078" y="2438400"/>
            <a:chExt cx="12496800" cy="3200399"/>
          </a:xfrm>
        </p:grpSpPr>
        <p:sp>
          <p:nvSpPr>
            <p:cNvPr id="72" name="Rounded Rectangle 71"/>
            <p:cNvSpPr/>
            <p:nvPr/>
          </p:nvSpPr>
          <p:spPr>
            <a:xfrm>
              <a:off x="1272210" y="3032662"/>
              <a:ext cx="12492668" cy="2606137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3" name="Group 8"/>
            <p:cNvGrpSpPr/>
            <p:nvPr/>
          </p:nvGrpSpPr>
          <p:grpSpPr>
            <a:xfrm>
              <a:off x="1268078" y="2438400"/>
              <a:ext cx="3251532" cy="990600"/>
              <a:chOff x="1311958" y="3405486"/>
              <a:chExt cx="3251532" cy="990600"/>
            </a:xfrm>
          </p:grpSpPr>
          <p:sp>
            <p:nvSpPr>
              <p:cNvPr id="75" name="Freeform 20"/>
              <p:cNvSpPr>
                <a:spLocks/>
              </p:cNvSpPr>
              <p:nvPr/>
            </p:nvSpPr>
            <p:spPr bwMode="auto">
              <a:xfrm rot="5400000">
                <a:off x="2921386" y="2753980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243587" y="3595867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grpSp>
            <p:nvGrpSpPr>
              <p:cNvPr id="77" name="Group 1"/>
              <p:cNvGrpSpPr/>
              <p:nvPr/>
            </p:nvGrpSpPr>
            <p:grpSpPr>
              <a:xfrm>
                <a:off x="1311958" y="3405486"/>
                <a:ext cx="950173" cy="962213"/>
                <a:chOff x="1311958" y="3405486"/>
                <a:chExt cx="950173" cy="962213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4295228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2" name="Group 111"/>
          <p:cNvGrpSpPr/>
          <p:nvPr/>
        </p:nvGrpSpPr>
        <p:grpSpPr>
          <a:xfrm>
            <a:off x="-304801" y="1676400"/>
            <a:ext cx="19202401" cy="830997"/>
            <a:chOff x="168274" y="1892299"/>
            <a:chExt cx="19202401" cy="830995"/>
          </a:xfrm>
        </p:grpSpPr>
        <p:sp>
          <p:nvSpPr>
            <p:cNvPr id="113" name="Rounded Rectangle 11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304800" y="2618938"/>
            <a:ext cx="12192850" cy="861774"/>
            <a:chOff x="644526" y="2766774"/>
            <a:chExt cx="12192850" cy="861774"/>
          </a:xfrm>
        </p:grpSpPr>
        <p:sp>
          <p:nvSpPr>
            <p:cNvPr id="126" name="TextBox 125"/>
            <p:cNvSpPr txBox="1"/>
            <p:nvPr/>
          </p:nvSpPr>
          <p:spPr>
            <a:xfrm>
              <a:off x="1906588" y="2766774"/>
              <a:ext cx="1093078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27" name="Rounded Rectangle 12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304800" y="3481626"/>
            <a:ext cx="6553200" cy="861774"/>
            <a:chOff x="644526" y="2766774"/>
            <a:chExt cx="6553200" cy="861774"/>
          </a:xfrm>
        </p:grpSpPr>
        <p:sp>
          <p:nvSpPr>
            <p:cNvPr id="131" name="TextBox 130"/>
            <p:cNvSpPr txBox="1"/>
            <p:nvPr/>
          </p:nvSpPr>
          <p:spPr>
            <a:xfrm>
              <a:off x="1906587" y="2766774"/>
              <a:ext cx="5291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134" name="Rounded Rectangle 1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63870" y="5270062"/>
                <a:ext cx="11690130" cy="1968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82905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𝒌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𝒌</m:t>
                    </m:r>
                    <m:r>
                      <a:rPr lang="en-US" sz="4400" b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ℤ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M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𝐜𝐨𝐬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𝐬𝐢𝐧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𝒕𝒂𝒏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𝒕𝒂𝒏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870" y="5270062"/>
                <a:ext cx="11690130" cy="1968937"/>
              </a:xfrm>
              <a:prstGeom prst="rect">
                <a:avLst/>
              </a:prstGeom>
              <a:blipFill rotWithShape="1">
                <a:blip r:embed="rId2"/>
                <a:stretch>
                  <a:fillRect l="-2086" t="-3416" b="-5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13487400" y="2493775"/>
            <a:ext cx="10496514" cy="5659625"/>
            <a:chOff x="13487400" y="2493775"/>
            <a:chExt cx="10496514" cy="5659625"/>
          </a:xfrm>
        </p:grpSpPr>
        <p:sp>
          <p:nvSpPr>
            <p:cNvPr id="8" name="Rounded Rectangle 7"/>
            <p:cNvSpPr/>
            <p:nvPr/>
          </p:nvSpPr>
          <p:spPr>
            <a:xfrm>
              <a:off x="13487400" y="2493775"/>
              <a:ext cx="10287000" cy="5659625"/>
            </a:xfrm>
            <a:prstGeom prst="roundRect">
              <a:avLst>
                <a:gd name="adj" fmla="val 45317"/>
              </a:avLst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Rectangle 137"/>
                <p:cNvSpPr/>
                <p:nvPr/>
              </p:nvSpPr>
              <p:spPr>
                <a:xfrm>
                  <a:off x="16076194" y="2823013"/>
                  <a:ext cx="5109411" cy="8345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38" name="Rectangle 1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76194" y="2823013"/>
                  <a:ext cx="5109411" cy="83458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Rectangle 138"/>
                <p:cNvSpPr/>
                <p:nvPr/>
              </p:nvSpPr>
              <p:spPr>
                <a:xfrm>
                  <a:off x="13639800" y="3657600"/>
                  <a:ext cx="10344114" cy="13644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𝒕𝒂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𝜶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≠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ℤ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39" name="Rectangle 1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9800" y="3657600"/>
                  <a:ext cx="10344114" cy="136441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Rectangle 141"/>
                <p:cNvSpPr/>
                <p:nvPr/>
              </p:nvSpPr>
              <p:spPr>
                <a:xfrm>
                  <a:off x="14069336" y="5105400"/>
                  <a:ext cx="9019264" cy="14499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𝒐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𝜶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≠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ℤ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42" name="Rectangle 1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69336" y="5105400"/>
                  <a:ext cx="9019264" cy="144994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" name="Rectangle 142"/>
                <p:cNvSpPr/>
                <p:nvPr/>
              </p:nvSpPr>
              <p:spPr>
                <a:xfrm>
                  <a:off x="14397183" y="6512901"/>
                  <a:ext cx="8310417" cy="13740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𝒕𝒂𝒏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⋅</m:t>
                        </m:r>
                        <m:r>
                          <a:rPr lang="en-US" sz="4400" b="1" i="1">
                            <a:latin typeface="Cambria Math"/>
                          </a:rPr>
                          <m:t>𝒄𝒐𝒕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r>
                              <a:rPr lang="en-US" sz="4400" b="1">
                                <a:latin typeface="Cambria Math"/>
                              </a:rPr>
                              <m:t> </m:t>
                            </m:r>
                          </m:e>
                        </m:box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≠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𝒌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𝒌</m:t>
                        </m:r>
                        <m:r>
                          <a:rPr lang="en-US" sz="4400" b="1">
                            <a:latin typeface="Cambria Math"/>
                          </a:rPr>
                          <m:t>∈</m:t>
                        </m:r>
                        <m:r>
                          <a:rPr lang="en-US" sz="4400" b="1" i="1">
                            <a:latin typeface="Cambria Math"/>
                          </a:rPr>
                          <m:t>ℤ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43" name="Rectangle 1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97183" y="6512901"/>
                  <a:ext cx="8310417" cy="13740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90600" y="8382000"/>
                <a:ext cx="21887465" cy="2452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657600" lvl="0"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𝒌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ế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minh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8382000"/>
                <a:ext cx="21887465" cy="2452916"/>
              </a:xfrm>
              <a:prstGeom prst="rect">
                <a:avLst/>
              </a:prstGeom>
              <a:blipFill rotWithShape="1">
                <a:blip r:embed="rId7"/>
                <a:stretch>
                  <a:fillRect b="-5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144000" y="11078244"/>
                <a:ext cx="6705600" cy="856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400" b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𝒕𝒂𝒏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0" y="11078244"/>
                <a:ext cx="6705600" cy="85658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14400" y="10954965"/>
                <a:ext cx="8659136" cy="1092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𝐜𝐨𝐬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𝐬𝐢𝐧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⋅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𝐜𝐨𝐬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𝐬𝐢𝐧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𝐜𝐨𝐬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0954965"/>
                <a:ext cx="8659136" cy="1092094"/>
              </a:xfrm>
              <a:prstGeom prst="rect">
                <a:avLst/>
              </a:prstGeom>
              <a:blipFill rotWithShape="1">
                <a:blip r:embed="rId9"/>
                <a:stretch>
                  <a:fillRect l="-2817" b="-8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697200" y="11118207"/>
                <a:ext cx="7924800" cy="793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𝒕𝒂𝒏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𝒕𝒂𝒏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𝒕𝒂𝒏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7200" y="11118207"/>
                <a:ext cx="7924800" cy="79355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12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  <p:bldP spid="12" grpId="0"/>
      <p:bldP spid="20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roup 111"/>
          <p:cNvGrpSpPr/>
          <p:nvPr/>
        </p:nvGrpSpPr>
        <p:grpSpPr>
          <a:xfrm>
            <a:off x="-304801" y="1676400"/>
            <a:ext cx="19202401" cy="830997"/>
            <a:chOff x="168274" y="1892299"/>
            <a:chExt cx="19202401" cy="830995"/>
          </a:xfrm>
        </p:grpSpPr>
        <p:sp>
          <p:nvSpPr>
            <p:cNvPr id="113" name="Rounded Rectangle 11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304800" y="2618938"/>
            <a:ext cx="12192850" cy="861774"/>
            <a:chOff x="644526" y="2766774"/>
            <a:chExt cx="12192850" cy="861774"/>
          </a:xfrm>
        </p:grpSpPr>
        <p:sp>
          <p:nvSpPr>
            <p:cNvPr id="126" name="TextBox 125"/>
            <p:cNvSpPr txBox="1"/>
            <p:nvPr/>
          </p:nvSpPr>
          <p:spPr>
            <a:xfrm>
              <a:off x="1906588" y="2766774"/>
              <a:ext cx="1093078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27" name="Rounded Rectangle 12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304800" y="3481626"/>
            <a:ext cx="6553200" cy="861774"/>
            <a:chOff x="644526" y="2766774"/>
            <a:chExt cx="6553200" cy="861774"/>
          </a:xfrm>
        </p:grpSpPr>
        <p:sp>
          <p:nvSpPr>
            <p:cNvPr id="131" name="TextBox 130"/>
            <p:cNvSpPr txBox="1"/>
            <p:nvPr/>
          </p:nvSpPr>
          <p:spPr>
            <a:xfrm>
              <a:off x="1906587" y="2766774"/>
              <a:ext cx="5291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134" name="Rounded Rectangle 1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04800" y="4338876"/>
            <a:ext cx="23317200" cy="861774"/>
            <a:chOff x="644526" y="2766774"/>
            <a:chExt cx="23317200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22055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CÁC CUNG CÓ LIÊN QUAN ĐẶC BIỆT</a:t>
              </a: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04800" y="5430023"/>
            <a:ext cx="23545800" cy="7981177"/>
            <a:chOff x="1120323" y="11008233"/>
            <a:chExt cx="23548526" cy="7982106"/>
          </a:xfrm>
        </p:grpSpPr>
        <p:sp>
          <p:nvSpPr>
            <p:cNvPr id="68" name="Rounded Rectangle 67"/>
            <p:cNvSpPr/>
            <p:nvPr/>
          </p:nvSpPr>
          <p:spPr>
            <a:xfrm>
              <a:off x="1323892" y="11370899"/>
              <a:ext cx="23344957" cy="7619440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9" name="Group 2"/>
            <p:cNvGrpSpPr/>
            <p:nvPr/>
          </p:nvGrpSpPr>
          <p:grpSpPr>
            <a:xfrm>
              <a:off x="1120323" y="11008233"/>
              <a:ext cx="10114917" cy="936757"/>
              <a:chOff x="1120323" y="11008233"/>
              <a:chExt cx="10114917" cy="936757"/>
            </a:xfrm>
          </p:grpSpPr>
          <p:sp>
            <p:nvSpPr>
              <p:cNvPr id="70" name="Right Triangle 69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Freeform 20"/>
              <p:cNvSpPr>
                <a:spLocks/>
              </p:cNvSpPr>
              <p:nvPr/>
            </p:nvSpPr>
            <p:spPr bwMode="auto">
              <a:xfrm rot="5400000">
                <a:off x="4744727" y="7411100"/>
                <a:ext cx="780389" cy="7974656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1217386" y="11008233"/>
                <a:ext cx="1001785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52461" y="5407926"/>
                <a:ext cx="748313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Wingdings 2"/>
                  </a:rPr>
                  <a:t>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𝜶</m:t>
                    </m:r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1" y="5407926"/>
                <a:ext cx="7483139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325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9975" y="5857164"/>
            <a:ext cx="8562975" cy="7489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09800" y="6781800"/>
                <a:ext cx="6858000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0" smtClean="0">
                          <a:latin typeface="Cambria Math"/>
                        </a:rPr>
                        <m:t>   </m:t>
                      </m:r>
                      <m:r>
                        <a:rPr lang="en-US" sz="4400" b="1" i="0"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𝐬𝐢𝐧</m:t>
                      </m:r>
                      <m:r>
                        <a:rPr lang="en-US" sz="4400" b="1"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0">
                          <a:latin typeface="Cambria Math"/>
                        </a:rPr>
                        <m:t>𝐬𝐢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𝐭𝐚𝐧</m:t>
                      </m:r>
                      <m:r>
                        <a:rPr lang="en-US" sz="4400" b="1"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0">
                          <a:latin typeface="Cambria Math"/>
                        </a:rPr>
                        <m:t>𝐭𝐚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𝐜𝐨𝐭</m:t>
                      </m:r>
                      <m:r>
                        <a:rPr lang="en-US" sz="4400" b="1"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0">
                          <a:latin typeface="Cambria Math"/>
                        </a:rPr>
                        <m:t>𝐜𝐨𝐭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6781800"/>
                <a:ext cx="6858000" cy="41549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372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roup 111"/>
          <p:cNvGrpSpPr/>
          <p:nvPr/>
        </p:nvGrpSpPr>
        <p:grpSpPr>
          <a:xfrm>
            <a:off x="-304801" y="1676400"/>
            <a:ext cx="19202401" cy="830997"/>
            <a:chOff x="168274" y="1892299"/>
            <a:chExt cx="19202401" cy="830995"/>
          </a:xfrm>
        </p:grpSpPr>
        <p:sp>
          <p:nvSpPr>
            <p:cNvPr id="113" name="Rounded Rectangle 11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304800" y="2618938"/>
            <a:ext cx="12192850" cy="861774"/>
            <a:chOff x="644526" y="2766774"/>
            <a:chExt cx="12192850" cy="861774"/>
          </a:xfrm>
        </p:grpSpPr>
        <p:sp>
          <p:nvSpPr>
            <p:cNvPr id="126" name="TextBox 125"/>
            <p:cNvSpPr txBox="1"/>
            <p:nvPr/>
          </p:nvSpPr>
          <p:spPr>
            <a:xfrm>
              <a:off x="1906588" y="2766774"/>
              <a:ext cx="1093078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27" name="Rounded Rectangle 12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304800" y="3481626"/>
            <a:ext cx="6553200" cy="861774"/>
            <a:chOff x="644526" y="2766774"/>
            <a:chExt cx="6553200" cy="861774"/>
          </a:xfrm>
        </p:grpSpPr>
        <p:sp>
          <p:nvSpPr>
            <p:cNvPr id="131" name="TextBox 130"/>
            <p:cNvSpPr txBox="1"/>
            <p:nvPr/>
          </p:nvSpPr>
          <p:spPr>
            <a:xfrm>
              <a:off x="1906587" y="2766774"/>
              <a:ext cx="5291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134" name="Rounded Rectangle 1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04800" y="4338876"/>
            <a:ext cx="23317200" cy="861774"/>
            <a:chOff x="644526" y="2766774"/>
            <a:chExt cx="23317200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22055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CÁC CUNG CÓ LIÊN QUAN ĐẶC BIỆT</a:t>
              </a: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04800" y="5430024"/>
            <a:ext cx="23545800" cy="7981176"/>
            <a:chOff x="1120323" y="11008234"/>
            <a:chExt cx="23548526" cy="7982105"/>
          </a:xfrm>
        </p:grpSpPr>
        <p:sp>
          <p:nvSpPr>
            <p:cNvPr id="68" name="Rounded Rectangle 67"/>
            <p:cNvSpPr/>
            <p:nvPr/>
          </p:nvSpPr>
          <p:spPr>
            <a:xfrm>
              <a:off x="1323892" y="11370899"/>
              <a:ext cx="23344957" cy="7619440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9" name="Group 2"/>
            <p:cNvGrpSpPr/>
            <p:nvPr/>
          </p:nvGrpSpPr>
          <p:grpSpPr>
            <a:xfrm>
              <a:off x="1120323" y="11008234"/>
              <a:ext cx="10974069" cy="2121464"/>
              <a:chOff x="1120323" y="11008234"/>
              <a:chExt cx="10974069" cy="2121464"/>
            </a:xfrm>
          </p:grpSpPr>
          <p:sp>
            <p:nvSpPr>
              <p:cNvPr id="70" name="Right Triangle 69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Freeform 20"/>
              <p:cNvSpPr>
                <a:spLocks/>
              </p:cNvSpPr>
              <p:nvPr/>
            </p:nvSpPr>
            <p:spPr bwMode="auto">
              <a:xfrm rot="5400000">
                <a:off x="6230798" y="5925029"/>
                <a:ext cx="780389" cy="1094679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1217386" y="12329479"/>
                <a:ext cx="1001785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72436" y="5410200"/>
                <a:ext cx="832548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Wingdings 2"/>
                  </a:rPr>
                  <a:t>b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ù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436" y="5410200"/>
                <a:ext cx="8325484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2928" t="-16667" r="-1977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43200" y="6934200"/>
                <a:ext cx="6858000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/>
                            </a:rPr>
                            <m:t>𝐬𝐢𝐧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𝝅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4400" b="1">
                          <a:latin typeface="Cambria Math"/>
                        </a:rPr>
                        <m:t>=    </m:t>
                      </m:r>
                      <m:r>
                        <a:rPr lang="en-US" sz="4400" b="1" i="0">
                          <a:latin typeface="Cambria Math"/>
                        </a:rPr>
                        <m:t>𝐬𝐢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𝐜𝐨𝐬</m:t>
                      </m:r>
                      <m:r>
                        <a:rPr lang="en-US" sz="4400" b="1"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latin typeface="Cambria Math"/>
                        </a:rPr>
                        <m:t>𝝅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0"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𝐭𝐚𝐧</m:t>
                      </m:r>
                      <m:r>
                        <a:rPr lang="en-US" sz="4400" b="1"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latin typeface="Cambria Math"/>
                        </a:rPr>
                        <m:t>𝝅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0">
                          <a:latin typeface="Cambria Math"/>
                        </a:rPr>
                        <m:t>𝐭𝐚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𝐜𝐨𝐭</m:t>
                      </m:r>
                      <m:r>
                        <a:rPr lang="en-US" sz="4400" b="1"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latin typeface="Cambria Math"/>
                        </a:rPr>
                        <m:t>𝝅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0">
                          <a:latin typeface="Cambria Math"/>
                        </a:rPr>
                        <m:t>𝐜𝐨𝐭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934200"/>
                <a:ext cx="6858000" cy="41549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0" y="5867798"/>
            <a:ext cx="8534400" cy="7464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321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roup 111"/>
          <p:cNvGrpSpPr/>
          <p:nvPr/>
        </p:nvGrpSpPr>
        <p:grpSpPr>
          <a:xfrm>
            <a:off x="-304801" y="1676400"/>
            <a:ext cx="19202401" cy="830997"/>
            <a:chOff x="168274" y="1892299"/>
            <a:chExt cx="19202401" cy="830995"/>
          </a:xfrm>
        </p:grpSpPr>
        <p:sp>
          <p:nvSpPr>
            <p:cNvPr id="113" name="Rounded Rectangle 11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304800" y="2618938"/>
            <a:ext cx="12192850" cy="861774"/>
            <a:chOff x="644526" y="2766774"/>
            <a:chExt cx="12192850" cy="861774"/>
          </a:xfrm>
        </p:grpSpPr>
        <p:sp>
          <p:nvSpPr>
            <p:cNvPr id="126" name="TextBox 125"/>
            <p:cNvSpPr txBox="1"/>
            <p:nvPr/>
          </p:nvSpPr>
          <p:spPr>
            <a:xfrm>
              <a:off x="1906588" y="2766774"/>
              <a:ext cx="1093078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27" name="Rounded Rectangle 12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304800" y="3481626"/>
            <a:ext cx="6553200" cy="861774"/>
            <a:chOff x="644526" y="2766774"/>
            <a:chExt cx="6553200" cy="861774"/>
          </a:xfrm>
        </p:grpSpPr>
        <p:sp>
          <p:nvSpPr>
            <p:cNvPr id="131" name="TextBox 130"/>
            <p:cNvSpPr txBox="1"/>
            <p:nvPr/>
          </p:nvSpPr>
          <p:spPr>
            <a:xfrm>
              <a:off x="1906587" y="2766774"/>
              <a:ext cx="5291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134" name="Rounded Rectangle 1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04800" y="4338876"/>
            <a:ext cx="23317200" cy="861774"/>
            <a:chOff x="644526" y="2766774"/>
            <a:chExt cx="23317200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22055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CÁC CUNG CÓ LIÊN QUAN ĐẶC BIỆT</a:t>
              </a: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04800" y="5430024"/>
            <a:ext cx="23545800" cy="7981176"/>
            <a:chOff x="1120323" y="11008234"/>
            <a:chExt cx="23548526" cy="7982105"/>
          </a:xfrm>
        </p:grpSpPr>
        <p:sp>
          <p:nvSpPr>
            <p:cNvPr id="68" name="Rounded Rectangle 67"/>
            <p:cNvSpPr/>
            <p:nvPr/>
          </p:nvSpPr>
          <p:spPr>
            <a:xfrm>
              <a:off x="1323892" y="11370899"/>
              <a:ext cx="23344957" cy="7619440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9" name="Group 2"/>
            <p:cNvGrpSpPr/>
            <p:nvPr/>
          </p:nvGrpSpPr>
          <p:grpSpPr>
            <a:xfrm>
              <a:off x="1120323" y="11008234"/>
              <a:ext cx="10974069" cy="2121464"/>
              <a:chOff x="1120323" y="11008234"/>
              <a:chExt cx="10974069" cy="2121464"/>
            </a:xfrm>
          </p:grpSpPr>
          <p:sp>
            <p:nvSpPr>
              <p:cNvPr id="70" name="Right Triangle 69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Freeform 20"/>
              <p:cNvSpPr>
                <a:spLocks/>
              </p:cNvSpPr>
              <p:nvPr/>
            </p:nvSpPr>
            <p:spPr bwMode="auto">
              <a:xfrm rot="5400000">
                <a:off x="6230798" y="5925029"/>
                <a:ext cx="780389" cy="1094679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1217386" y="12329479"/>
                <a:ext cx="1001785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72436" y="5410200"/>
                <a:ext cx="1037656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Wingdings 2"/>
                  </a:rPr>
                  <a:t>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ơn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é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>
                        <a:solidFill>
                          <a:schemeClr val="bg1"/>
                        </a:solidFill>
                        <a:latin typeface="Cambria Math"/>
                      </a:rPr>
                      <m:t>: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436" y="5410200"/>
                <a:ext cx="10376564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2349" t="-16667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43200" y="6934200"/>
                <a:ext cx="6858000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𝐬𝐢𝐧</m:t>
                      </m:r>
                      <m:r>
                        <a:rPr lang="en-US" sz="4400" b="1"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𝝅</m:t>
                      </m:r>
                      <m:r>
                        <a:rPr lang="en-US" sz="4400" b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𝐬𝐢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𝐜𝐨𝐬</m:t>
                      </m:r>
                      <m:r>
                        <a:rPr lang="en-US" sz="4400" b="1"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𝝅</m:t>
                      </m:r>
                      <m:r>
                        <a:rPr lang="en-US" sz="4400" b="1">
                          <a:latin typeface="Cambria Math"/>
                        </a:rPr>
                        <m:t>)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/>
                            </a:rPr>
                            <m:t>𝐭𝐚𝐧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sz="4400" b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𝝅</m:t>
                              </m:r>
                            </m:e>
                          </m:d>
                        </m:e>
                      </m:func>
                      <m:r>
                        <a:rPr lang="en-US" sz="4400" b="1">
                          <a:latin typeface="Cambria Math"/>
                        </a:rPr>
                        <m:t>=   </m:t>
                      </m:r>
                      <m:r>
                        <a:rPr lang="en-US" sz="4400" b="1" i="1">
                          <a:latin typeface="Cambria Math"/>
                        </a:rPr>
                        <m:t>𝐭𝐚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/>
                            </a:rPr>
                            <m:t>𝐜𝐨𝐭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𝜶</m:t>
                              </m:r>
                              <m:r>
                                <a:rPr lang="en-US" sz="4400" b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𝝅</m:t>
                              </m:r>
                            </m:e>
                          </m:d>
                        </m:e>
                      </m:func>
                      <m:r>
                        <a:rPr lang="en-US" sz="4400" b="1">
                          <a:latin typeface="Cambria Math"/>
                        </a:rPr>
                        <m:t>=   </m:t>
                      </m:r>
                      <m:r>
                        <a:rPr lang="en-US" sz="4400" b="1" i="1">
                          <a:latin typeface="Cambria Math"/>
                        </a:rPr>
                        <m:t>𝐜𝐨𝐭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934200"/>
                <a:ext cx="6858000" cy="41549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8719" y="5848749"/>
            <a:ext cx="8509481" cy="7442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448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roup 111"/>
          <p:cNvGrpSpPr/>
          <p:nvPr/>
        </p:nvGrpSpPr>
        <p:grpSpPr>
          <a:xfrm>
            <a:off x="-304801" y="1676400"/>
            <a:ext cx="19202401" cy="830997"/>
            <a:chOff x="168274" y="1892299"/>
            <a:chExt cx="19202401" cy="830995"/>
          </a:xfrm>
        </p:grpSpPr>
        <p:sp>
          <p:nvSpPr>
            <p:cNvPr id="113" name="Rounded Rectangle 11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304800" y="2618938"/>
            <a:ext cx="12192850" cy="861774"/>
            <a:chOff x="644526" y="2766774"/>
            <a:chExt cx="12192850" cy="861774"/>
          </a:xfrm>
        </p:grpSpPr>
        <p:sp>
          <p:nvSpPr>
            <p:cNvPr id="126" name="TextBox 125"/>
            <p:cNvSpPr txBox="1"/>
            <p:nvPr/>
          </p:nvSpPr>
          <p:spPr>
            <a:xfrm>
              <a:off x="1906588" y="2766774"/>
              <a:ext cx="1093078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27" name="Rounded Rectangle 12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304800" y="3481626"/>
            <a:ext cx="6553200" cy="861774"/>
            <a:chOff x="644526" y="2766774"/>
            <a:chExt cx="6553200" cy="861774"/>
          </a:xfrm>
        </p:grpSpPr>
        <p:sp>
          <p:nvSpPr>
            <p:cNvPr id="131" name="TextBox 130"/>
            <p:cNvSpPr txBox="1"/>
            <p:nvPr/>
          </p:nvSpPr>
          <p:spPr>
            <a:xfrm>
              <a:off x="1906587" y="2766774"/>
              <a:ext cx="5291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134" name="Rounded Rectangle 1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04800" y="4338876"/>
            <a:ext cx="23317200" cy="861774"/>
            <a:chOff x="644526" y="2766774"/>
            <a:chExt cx="23317200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22055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CÁC CUNG CÓ LIÊN QUAN ĐẶC BIỆT</a:t>
              </a: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04800" y="5430024"/>
            <a:ext cx="23545800" cy="7981176"/>
            <a:chOff x="1120323" y="11008234"/>
            <a:chExt cx="23548526" cy="7982105"/>
          </a:xfrm>
        </p:grpSpPr>
        <p:sp>
          <p:nvSpPr>
            <p:cNvPr id="68" name="Rounded Rectangle 67"/>
            <p:cNvSpPr/>
            <p:nvPr/>
          </p:nvSpPr>
          <p:spPr>
            <a:xfrm>
              <a:off x="1323892" y="11370899"/>
              <a:ext cx="23344957" cy="7619440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9" name="Group 2"/>
            <p:cNvGrpSpPr/>
            <p:nvPr/>
          </p:nvGrpSpPr>
          <p:grpSpPr>
            <a:xfrm>
              <a:off x="1120323" y="11008234"/>
              <a:ext cx="10974069" cy="2121464"/>
              <a:chOff x="1120323" y="11008234"/>
              <a:chExt cx="10974069" cy="2121464"/>
            </a:xfrm>
          </p:grpSpPr>
          <p:sp>
            <p:nvSpPr>
              <p:cNvPr id="70" name="Right Triangle 69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Freeform 20"/>
              <p:cNvSpPr>
                <a:spLocks/>
              </p:cNvSpPr>
              <p:nvPr/>
            </p:nvSpPr>
            <p:spPr bwMode="auto">
              <a:xfrm rot="5400000">
                <a:off x="5960369" y="6195458"/>
                <a:ext cx="1321247" cy="1094679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1217386" y="12329479"/>
                <a:ext cx="1001785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72436" y="5410200"/>
                <a:ext cx="10376564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Wingdings 2"/>
                  </a:rPr>
                  <a:t>d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436" y="5410200"/>
                <a:ext cx="10376564" cy="1105687"/>
              </a:xfrm>
              <a:prstGeom prst="rect">
                <a:avLst/>
              </a:prstGeom>
              <a:blipFill rotWithShape="1">
                <a:blip r:embed="rId2"/>
                <a:stretch>
                  <a:fillRect l="-2349" b="-8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43200" y="6781800"/>
                <a:ext cx="6858000" cy="6127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𝐬𝐢𝐧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𝐬𝐢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𝐭𝐚𝐧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𝐜𝐨𝐭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𝐜𝐨𝐭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𝐭𝐚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781800"/>
                <a:ext cx="6858000" cy="61270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5927569"/>
            <a:ext cx="8382000" cy="7331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095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roup 111"/>
          <p:cNvGrpSpPr/>
          <p:nvPr/>
        </p:nvGrpSpPr>
        <p:grpSpPr>
          <a:xfrm>
            <a:off x="-304801" y="1676400"/>
            <a:ext cx="19202401" cy="830997"/>
            <a:chOff x="168274" y="1892299"/>
            <a:chExt cx="19202401" cy="830995"/>
          </a:xfrm>
        </p:grpSpPr>
        <p:sp>
          <p:nvSpPr>
            <p:cNvPr id="113" name="Rounded Rectangle 11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04800" y="2667000"/>
            <a:ext cx="23317200" cy="861774"/>
            <a:chOff x="644526" y="2766774"/>
            <a:chExt cx="23317200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22055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CÁC CUNG CÓ LIÊN QUAN ĐẶC BIỆT</a:t>
              </a: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772714" y="5688242"/>
            <a:ext cx="23046926" cy="7294164"/>
            <a:chOff x="452881" y="4496318"/>
            <a:chExt cx="23049595" cy="7295009"/>
          </a:xfrm>
        </p:grpSpPr>
        <p:sp>
          <p:nvSpPr>
            <p:cNvPr id="32" name="Rounded Rectangle 31"/>
            <p:cNvSpPr/>
            <p:nvPr/>
          </p:nvSpPr>
          <p:spPr>
            <a:xfrm>
              <a:off x="452881" y="4496318"/>
              <a:ext cx="23049595" cy="7295009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452881" y="4505210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50237" y="4496318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dirty="0" err="1">
                  <a:solidFill>
                    <a:schemeClr val="bg1"/>
                  </a:solidFill>
                </a:rPr>
                <a:t>Trả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dirty="0" err="1">
                  <a:solidFill>
                    <a:schemeClr val="bg1"/>
                  </a:solidFill>
                </a:rPr>
                <a:t>lờ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1875766" y="6449579"/>
                <a:ext cx="8792234" cy="6275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sym typeface="Wingdings 2"/>
                  </a:rPr>
                  <a:t>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endParaRPr lang="en-US" sz="4400" b="1" i="1" dirty="0"/>
              </a:p>
              <a:p>
                <a:pPr marL="3314700" indent="-57150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𝟒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e>
                      </m:d>
                    </m:oMath>
                  </m:oMathPara>
                </a14:m>
                <a:endParaRPr lang="en-US" sz="4400" b="1" i="1" dirty="0"/>
              </a:p>
              <a:p>
                <a:pPr marL="3314700" indent="-57150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𝐜𝐨𝐬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i="1" dirty="0"/>
              </a:p>
              <a:p>
                <a:pPr marL="3314700" indent="-57150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766" y="6449579"/>
                <a:ext cx="8792234" cy="6275821"/>
              </a:xfrm>
              <a:prstGeom prst="rect">
                <a:avLst/>
              </a:prstGeom>
              <a:blipFill rotWithShape="1">
                <a:blip r:embed="rId2"/>
                <a:stretch>
                  <a:fillRect l="-2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772714" y="3738324"/>
            <a:ext cx="22960014" cy="1655536"/>
            <a:chOff x="671511" y="5410200"/>
            <a:chExt cx="22960014" cy="1655536"/>
          </a:xfrm>
        </p:grpSpPr>
        <p:grpSp>
          <p:nvGrpSpPr>
            <p:cNvPr id="27" name="Group 26"/>
            <p:cNvGrpSpPr/>
            <p:nvPr/>
          </p:nvGrpSpPr>
          <p:grpSpPr>
            <a:xfrm>
              <a:off x="671511" y="5410200"/>
              <a:ext cx="22960014" cy="1655536"/>
              <a:chOff x="838200" y="3907064"/>
              <a:chExt cx="22960014" cy="1655536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838200" y="3907064"/>
                <a:ext cx="22960014" cy="1655536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9" name="Picture 6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9403" y="4165713"/>
                <a:ext cx="1047902" cy="1138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1447800" y="5683970"/>
              <a:ext cx="533400" cy="55399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3000" b="1" dirty="0">
                  <a:solidFill>
                    <a:srgbClr val="0000FF"/>
                  </a:solidFill>
                </a:rPr>
                <a:t>6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630674" y="4032706"/>
                <a:ext cx="9960804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𝟏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𝐬𝐢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𝟑𝟖𝟎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674" y="4032706"/>
                <a:ext cx="9960804" cy="1105687"/>
              </a:xfrm>
              <a:prstGeom prst="rect">
                <a:avLst/>
              </a:prstGeom>
              <a:blipFill rotWithShape="1">
                <a:blip r:embed="rId4"/>
                <a:stretch>
                  <a:fillRect l="-2509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12801600" y="6858000"/>
                <a:ext cx="6705600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ym typeface="Wingdings 2"/>
                  </a:rPr>
                  <a:t>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𝟏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e>
                    </m:d>
                  </m:oMath>
                </a14:m>
                <a:endParaRPr lang="en-US" sz="4400" b="1" i="1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00" y="6858000"/>
                <a:ext cx="6705600" cy="1105687"/>
              </a:xfrm>
              <a:prstGeom prst="rect">
                <a:avLst/>
              </a:prstGeom>
              <a:blipFill rotWithShape="1">
                <a:blip r:embed="rId5"/>
                <a:stretch>
                  <a:fillRect l="-3636" b="-10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12792074" y="9210738"/>
                <a:ext cx="10067925" cy="2037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Wingdings 2"/>
                  <a:buChar char="®"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𝟑𝟖𝟎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𝐬𝐢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𝟔𝟎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𝟔𝟎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i="1" dirty="0"/>
              </a:p>
              <a:p>
                <a:pPr marL="394335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𝐬𝐢𝐧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𝟔𝟎</m:t>
                          </m:r>
                        </m:e>
                        <m:sup>
                          <m:r>
                            <a:rPr lang="en-US" sz="4400" b="1">
                              <a:latin typeface="Cambria Math"/>
                            </a:rPr>
                            <m:t>∘</m:t>
                          </m:r>
                        </m:sup>
                      </m:sSup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2074" y="9210738"/>
                <a:ext cx="10067925" cy="20370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126200" y="6862524"/>
                <a:ext cx="2057400" cy="1151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𝐭𝐚𝐧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6200" y="6862524"/>
                <a:ext cx="2057400" cy="11513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1107400" y="6662479"/>
                <a:ext cx="1752600" cy="1490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7400" y="6662479"/>
                <a:ext cx="1752600" cy="14909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>
            <a:stCxn id="32" idx="0"/>
            <a:endCxn id="32" idx="2"/>
          </p:cNvCxnSpPr>
          <p:nvPr/>
        </p:nvCxnSpPr>
        <p:spPr>
          <a:xfrm>
            <a:off x="12296177" y="5688242"/>
            <a:ext cx="0" cy="729416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097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75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30" grpId="0"/>
      <p:bldP spid="46" grpId="0" build="p"/>
      <p:bldP spid="48" grpId="0" build="p"/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122427" cy="6166860"/>
            <a:chOff x="1220788" y="7162800"/>
            <a:chExt cx="22124987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175897" cy="3991546"/>
            <a:chOff x="1175570" y="2575440"/>
            <a:chExt cx="22178464" cy="2907737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6"/>
              <a:ext cx="22178464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7"/>
              <a:chOff x="1175570" y="1951291"/>
              <a:chExt cx="4183654" cy="74241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462" cy="630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334000" y="3124200"/>
                <a:ext cx="16459200" cy="1852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ứ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124200"/>
                <a:ext cx="16459200" cy="1852815"/>
              </a:xfrm>
              <a:prstGeom prst="rect">
                <a:avLst/>
              </a:prstGeom>
              <a:blipFill rotWithShape="1">
                <a:blip r:embed="rId2"/>
                <a:stretch>
                  <a:fillRect l="-1481" t="-1320" r="-1481" b="-9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64575" y="5029200"/>
                <a:ext cx="15819025" cy="11833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575" y="5029200"/>
                <a:ext cx="15819025" cy="1183337"/>
              </a:xfrm>
              <a:prstGeom prst="rect">
                <a:avLst/>
              </a:prstGeom>
              <a:blipFill rotWithShape="1">
                <a:blip r:embed="rId3"/>
                <a:stretch>
                  <a:fillRect l="-1541" b="-9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334000" y="7574064"/>
                <a:ext cx="10668000" cy="76944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3333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uô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7574064"/>
                <a:ext cx="10668000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4394" b="-31818"/>
                </a:stretch>
              </a:blipFill>
              <a:ln w="28575">
                <a:solidFill>
                  <a:srgbClr val="3333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735411" y="8639835"/>
                <a:ext cx="1695228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ồ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411" y="8639835"/>
                <a:ext cx="16952289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474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752600" y="9433394"/>
                <a:ext cx="16952289" cy="1068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ồ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9433394"/>
                <a:ext cx="16952289" cy="1068562"/>
              </a:xfrm>
              <a:prstGeom prst="rect">
                <a:avLst/>
              </a:prstGeom>
              <a:blipFill rotWithShape="1">
                <a:blip r:embed="rId6"/>
                <a:stretch>
                  <a:fillRect l="-1475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752600" y="10654356"/>
                <a:ext cx="20040600" cy="83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 Vì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rad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ồ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0654356"/>
                <a:ext cx="20040600" cy="835293"/>
              </a:xfrm>
              <a:prstGeom prst="rect">
                <a:avLst/>
              </a:prstGeom>
              <a:blipFill rotWithShape="1">
                <a:blip r:embed="rId7"/>
                <a:stretch>
                  <a:fillRect l="-1247"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752600" y="11618263"/>
                <a:ext cx="20040600" cy="11833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ồ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1618263"/>
                <a:ext cx="20040600" cy="1183337"/>
              </a:xfrm>
              <a:prstGeom prst="rect">
                <a:avLst/>
              </a:prstGeom>
              <a:blipFill rotWithShape="1">
                <a:blip r:embed="rId8"/>
                <a:stretch>
                  <a:fillRect l="-1247" b="-9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276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7" grpId="0"/>
      <p:bldP spid="30" grpId="0" animBg="1"/>
      <p:bldP spid="32" grpId="0"/>
      <p:bldP spid="48" grpId="0"/>
      <p:bldP spid="50" grpId="0"/>
      <p:bldP spid="5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629334" cy="6166860"/>
            <a:chOff x="1220788" y="7162800"/>
            <a:chExt cx="22631953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630255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674548" cy="3991546"/>
            <a:chOff x="1175570" y="2575440"/>
            <a:chExt cx="22677173" cy="2907738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7"/>
              <a:ext cx="22677173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802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9" name="Rectangle 28"/>
          <p:cNvSpPr/>
          <p:nvPr/>
        </p:nvSpPr>
        <p:spPr>
          <a:xfrm>
            <a:off x="5372100" y="3943045"/>
            <a:ext cx="16459200" cy="894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ể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ờ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ả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480494" y="5029200"/>
                <a:ext cx="7236882" cy="1183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94" y="5029200"/>
                <a:ext cx="7236882" cy="1183144"/>
              </a:xfrm>
              <a:prstGeom prst="rect">
                <a:avLst/>
              </a:prstGeom>
              <a:blipFill rotWithShape="1">
                <a:blip r:embed="rId3"/>
                <a:stretch>
                  <a:fillRect l="-3454" r="-168" b="-9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334000" y="7574064"/>
                <a:ext cx="15240000" cy="78476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>
                <a:solidFill>
                  <a:srgbClr val="3333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uô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𝐜𝐨𝐬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7574064"/>
                <a:ext cx="15240000" cy="784767"/>
              </a:xfrm>
              <a:prstGeom prst="rect">
                <a:avLst/>
              </a:prstGeom>
              <a:blipFill rotWithShape="1">
                <a:blip r:embed="rId4"/>
                <a:stretch>
                  <a:fillRect t="-12687" b="-31343"/>
                </a:stretch>
              </a:blipFill>
              <a:ln w="28575">
                <a:solidFill>
                  <a:srgbClr val="3333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735411" y="8639835"/>
                <a:ext cx="21886589" cy="1080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latin typeface="Cambria Math"/>
                      </a:rPr>
                      <m:t>𝛂</m:t>
                    </m:r>
                    <m:r>
                      <a:rPr lang="en-US" sz="4400" b="1" i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𝐜𝐨𝐬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latin typeface="Cambria Math"/>
                      </a:rPr>
                      <m:t>𝛂</m:t>
                    </m:r>
                    <m:r>
                      <a:rPr lang="en-US" sz="4400" b="1" i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4400" b="1" i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0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4400" b="1" i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4400" b="1" i="0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4400" b="1" i="0">
                        <a:latin typeface="Cambria Math"/>
                      </a:rPr>
                      <m:t>≠</m:t>
                    </m:r>
                    <m:r>
                      <a:rPr lang="en-US" sz="4400" b="1" i="0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ả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411" y="8639835"/>
                <a:ext cx="21886589" cy="1080424"/>
              </a:xfrm>
              <a:prstGeom prst="rect">
                <a:avLst/>
              </a:prstGeom>
              <a:blipFill rotWithShape="1">
                <a:blip r:embed="rId5"/>
                <a:stretch>
                  <a:fillRect l="-1142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752600" y="10157004"/>
                <a:ext cx="21591092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latin typeface="Cambria Math"/>
                      </a:rPr>
                      <m:t>𝛂</m:t>
                    </m:r>
                    <m:r>
                      <a:rPr lang="en-US" sz="4400" b="1" i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𝐜𝐨𝐬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latin typeface="Cambria Math"/>
                      </a:rPr>
                      <m:t>𝛂</m:t>
                    </m:r>
                    <m:r>
                      <a:rPr lang="en-US" sz="4400" b="1" i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/>
                          </a:rPr>
                          <m:t>𝟏𝟔</m:t>
                        </m:r>
                      </m:num>
                      <m:den>
                        <m:r>
                          <a:rPr lang="en-US" sz="4400" b="1" i="0">
                            <a:latin typeface="Cambria Math"/>
                          </a:rPr>
                          <m:t>𝟐𝟓</m:t>
                        </m:r>
                      </m:den>
                    </m:f>
                    <m:r>
                      <a:rPr lang="en-US" sz="4400" b="1" i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4400" b="1" i="0">
                            <a:latin typeface="Cambria Math"/>
                          </a:rPr>
                          <m:t>𝟐𝟓</m:t>
                        </m:r>
                      </m:den>
                    </m:f>
                    <m:r>
                      <a:rPr lang="en-US" sz="4400" b="1" i="0">
                        <a:latin typeface="Cambria Math"/>
                      </a:rPr>
                      <m:t>=</m:t>
                    </m:r>
                    <m:r>
                      <a:rPr lang="en-US" sz="4400" b="1" i="0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ả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0157004"/>
                <a:ext cx="21591092" cy="1070358"/>
              </a:xfrm>
              <a:prstGeom prst="rect">
                <a:avLst/>
              </a:prstGeom>
              <a:blipFill rotWithShape="1">
                <a:blip r:embed="rId6"/>
                <a:stretch>
                  <a:fillRect l="-1158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752599" y="11377966"/>
                <a:ext cx="22097999" cy="1708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latin typeface="Cambria Math"/>
                      </a:rPr>
                      <m:t>𝛂</m:t>
                    </m:r>
                    <m:r>
                      <a:rPr lang="en-US" sz="4400" b="1" i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𝐜𝐨𝐬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latin typeface="Cambria Math"/>
                      </a:rPr>
                      <m:t>𝛂</m:t>
                    </m:r>
                    <m:r>
                      <a:rPr lang="en-US" sz="4400" b="1" i="0">
                        <a:latin typeface="Cambria Math"/>
                      </a:rPr>
                      <m:t>=</m:t>
                    </m:r>
                    <m:r>
                      <a:rPr lang="en-US" sz="4400" b="1" i="0">
                        <a:latin typeface="Cambria Math"/>
                      </a:rPr>
                      <m:t>𝟎</m:t>
                    </m:r>
                    <m:r>
                      <a:rPr lang="en-US" sz="4400" b="1" i="0">
                        <a:latin typeface="Cambria Math"/>
                      </a:rPr>
                      <m:t>,</m:t>
                    </m:r>
                    <m:r>
                      <a:rPr lang="en-US" sz="4400" b="1" i="0">
                        <a:latin typeface="Cambria Math"/>
                      </a:rPr>
                      <m:t>𝟒𝟗</m:t>
                    </m:r>
                    <m:r>
                      <a:rPr lang="en-US" sz="4400" b="1" i="0">
                        <a:latin typeface="Cambria Math"/>
                      </a:rPr>
                      <m:t>+</m:t>
                    </m:r>
                    <m:r>
                      <a:rPr lang="en-US" sz="4400" b="1" i="0">
                        <a:latin typeface="Cambria Math"/>
                      </a:rPr>
                      <m:t>𝟎</m:t>
                    </m:r>
                    <m:r>
                      <a:rPr lang="en-US" sz="4400" b="1" i="0">
                        <a:latin typeface="Cambria Math"/>
                      </a:rPr>
                      <m:t>,</m:t>
                    </m:r>
                    <m:r>
                      <a:rPr lang="en-US" sz="4400" b="1" i="0">
                        <a:latin typeface="Cambria Math"/>
                      </a:rPr>
                      <m:t>𝟎𝟗</m:t>
                    </m:r>
                    <m:r>
                      <a:rPr lang="en-US" sz="4400" b="1" i="0">
                        <a:latin typeface="Cambria Math"/>
                      </a:rPr>
                      <m:t>=</m:t>
                    </m:r>
                    <m:r>
                      <a:rPr lang="en-US" sz="4400" b="1" i="0">
                        <a:latin typeface="Cambria Math"/>
                      </a:rPr>
                      <m:t>𝟎</m:t>
                    </m:r>
                    <m:r>
                      <a:rPr lang="en-US" sz="4400" b="1" i="0">
                        <a:latin typeface="Cambria Math"/>
                      </a:rPr>
                      <m:t>,</m:t>
                    </m:r>
                    <m:r>
                      <a:rPr lang="en-US" sz="4400" b="1" i="0">
                        <a:latin typeface="Cambria Math"/>
                      </a:rPr>
                      <m:t>𝟓𝟖</m:t>
                    </m:r>
                    <m:r>
                      <a:rPr lang="en-US" sz="4400" b="1" i="0">
                        <a:latin typeface="Cambria Math"/>
                      </a:rPr>
                      <m:t>≠</m:t>
                    </m:r>
                    <m:r>
                      <a:rPr lang="en-US" sz="4400" b="1" i="0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ên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ả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599" y="11377966"/>
                <a:ext cx="22097999" cy="1708288"/>
              </a:xfrm>
              <a:prstGeom prst="rect">
                <a:avLst/>
              </a:prstGeom>
              <a:blipFill rotWithShape="1">
                <a:blip r:embed="rId7"/>
                <a:stretch>
                  <a:fillRect l="-1103" t="-3559" b="-12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8717375" y="5105400"/>
                <a:ext cx="7284625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/>
                  <a:t>b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/>
                  <a:t>;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7375" y="5105400"/>
                <a:ext cx="7284625" cy="1070358"/>
              </a:xfrm>
              <a:prstGeom prst="rect">
                <a:avLst/>
              </a:prstGeom>
              <a:blipFill rotWithShape="1">
                <a:blip r:embed="rId8"/>
                <a:stretch>
                  <a:fillRect l="-3347" r="-837" b="-13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6002000" y="5257800"/>
                <a:ext cx="734169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/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0" y="5257800"/>
                <a:ext cx="7341692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3322" t="-1587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17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7" grpId="0"/>
      <p:bldP spid="30" grpId="0" animBg="1"/>
      <p:bldP spid="32" grpId="0"/>
      <p:bldP spid="48" grpId="0"/>
      <p:bldP spid="50" grpId="0"/>
      <p:bldP spid="36" grpId="0"/>
      <p:bldP spid="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629334" cy="6166860"/>
            <a:chOff x="1220788" y="7162800"/>
            <a:chExt cx="22631953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630255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674548" cy="3991546"/>
            <a:chOff x="1175570" y="2575440"/>
            <a:chExt cx="22677173" cy="2907738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7"/>
              <a:ext cx="22677173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802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372100" y="3276600"/>
                <a:ext cx="16459200" cy="1257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00" y="3276600"/>
                <a:ext cx="16459200" cy="1257908"/>
              </a:xfrm>
              <a:prstGeom prst="rect">
                <a:avLst/>
              </a:prstGeom>
              <a:blipFill rotWithShape="1">
                <a:blip r:embed="rId3"/>
                <a:stretch>
                  <a:fillRect l="-1481" b="-3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94953" y="5029199"/>
                <a:ext cx="379365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𝐬𝐢𝐧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953" y="5029199"/>
                <a:ext cx="3793655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643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334000" y="7574064"/>
            <a:ext cx="15240000" cy="14465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735411" y="9318055"/>
                <a:ext cx="21886589" cy="3338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𝑰𝑰𝑰</m:t>
                    </m:r>
                    <m:r>
                      <a:rPr lang="en-US" sz="4400" b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)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411" y="9318055"/>
                <a:ext cx="21886589" cy="3338286"/>
              </a:xfrm>
              <a:prstGeom prst="rect">
                <a:avLst/>
              </a:prstGeom>
              <a:blipFill rotWithShape="1">
                <a:blip r:embed="rId5"/>
                <a:stretch>
                  <a:fillRect l="-1142" b="-7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443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7" grpId="0"/>
      <p:bldP spid="30" grpId="0" animBg="1"/>
      <p:bldP spid="3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629334" cy="6166860"/>
            <a:chOff x="1220788" y="7162800"/>
            <a:chExt cx="22631953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630255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674548" cy="3991546"/>
            <a:chOff x="1175570" y="2575440"/>
            <a:chExt cx="22677173" cy="2907738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7"/>
              <a:ext cx="22677173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802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372100" y="3276600"/>
                <a:ext cx="16459200" cy="1257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00" y="3276600"/>
                <a:ext cx="16459200" cy="1257908"/>
              </a:xfrm>
              <a:prstGeom prst="rect">
                <a:avLst/>
              </a:prstGeom>
              <a:blipFill rotWithShape="1">
                <a:blip r:embed="rId3"/>
                <a:stretch>
                  <a:fillRect l="-1481" b="-3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94953" y="5029199"/>
                <a:ext cx="379365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953" y="5029199"/>
                <a:ext cx="3793655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643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334000" y="7574064"/>
            <a:ext cx="15240000" cy="14465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02411" y="9318055"/>
                <a:ext cx="16857389" cy="3647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𝑰𝑰𝑰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411" y="9318055"/>
                <a:ext cx="16857389" cy="3647986"/>
              </a:xfrm>
              <a:prstGeom prst="rect">
                <a:avLst/>
              </a:prstGeom>
              <a:blipFill rotWithShape="1">
                <a:blip r:embed="rId5"/>
                <a:stretch>
                  <a:fillRect l="-1446" b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991345" y="4914113"/>
                <a:ext cx="5532025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e>
                    </m:d>
                  </m:oMath>
                </a14:m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1345" y="4914113"/>
                <a:ext cx="5532025" cy="1105687"/>
              </a:xfrm>
              <a:prstGeom prst="rect">
                <a:avLst/>
              </a:prstGeom>
              <a:blipFill rotWithShape="1">
                <a:blip r:embed="rId6"/>
                <a:stretch>
                  <a:fillRect l="-4520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23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54285" y="1507291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30480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04800" y="3581400"/>
            <a:ext cx="23207009" cy="9484286"/>
            <a:chOff x="1076414" y="4334859"/>
            <a:chExt cx="23207009" cy="9484286"/>
          </a:xfrm>
        </p:grpSpPr>
        <p:grpSp>
          <p:nvGrpSpPr>
            <p:cNvPr id="22" name="Group 5"/>
            <p:cNvGrpSpPr/>
            <p:nvPr/>
          </p:nvGrpSpPr>
          <p:grpSpPr>
            <a:xfrm>
              <a:off x="1339869" y="4401777"/>
              <a:ext cx="22943554" cy="9417368"/>
              <a:chOff x="561383" y="977909"/>
              <a:chExt cx="9034930" cy="3707660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61383" y="977909"/>
                <a:ext cx="9034930" cy="370766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5800" y="4132926"/>
            <a:ext cx="7553325" cy="70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22"/>
              <p:cNvSpPr txBox="1">
                <a:spLocks noChangeArrowheads="1"/>
              </p:cNvSpPr>
              <p:nvPr/>
            </p:nvSpPr>
            <p:spPr bwMode="auto">
              <a:xfrm>
                <a:off x="1524000" y="9677400"/>
                <a:ext cx="13670889" cy="1786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ành độ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00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4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dirty="0" smtClean="0">
                            <a:solidFill>
                              <a:srgbClr val="0000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𝑶𝑯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ủa điểm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ọi là côsin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𝜶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kí hiệu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𝒄𝒐𝒔</m:t>
                    </m:r>
                    <m:r>
                      <a:rPr lang="el-GR" sz="4400" b="1" i="1" dirty="0">
                        <a:solidFill>
                          <a:srgbClr val="00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l-GR" sz="4400" b="1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2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9677400"/>
                <a:ext cx="13670889" cy="1786579"/>
              </a:xfrm>
              <a:prstGeom prst="rect">
                <a:avLst/>
              </a:prstGeom>
              <a:blipFill rotWithShape="1">
                <a:blip r:embed="rId6"/>
                <a:stretch>
                  <a:fillRect l="-1783" t="-7167" b="-1467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24"/>
              <p:cNvSpPr txBox="1"/>
              <p:nvPr/>
            </p:nvSpPr>
            <p:spPr bwMode="auto">
              <a:xfrm>
                <a:off x="1460850" y="6745287"/>
                <a:ext cx="12725400" cy="188102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𝑶𝑲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𝒔𝒊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𝒔𝒊𝒏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4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0850" y="6745287"/>
                <a:ext cx="12725400" cy="1881029"/>
              </a:xfrm>
              <a:prstGeom prst="rect">
                <a:avLst/>
              </a:prstGeom>
              <a:blipFill rotWithShape="1">
                <a:blip r:embed="rId7"/>
                <a:stretch>
                  <a:fillRect l="-1965" t="-51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410200" y="8305800"/>
            <a:ext cx="3352800" cy="1060319"/>
            <a:chOff x="9906000" y="8236081"/>
            <a:chExt cx="3352800" cy="10603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9969458" y="8341700"/>
                  <a:ext cx="3225883" cy="8490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bar>
                          <m:barPr>
                            <m:pos m:val="top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𝑶𝑲</m:t>
                            </m:r>
                          </m:e>
                        </m:ba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9458" y="8341700"/>
                  <a:ext cx="3225883" cy="849079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Rectangle 15"/>
            <p:cNvSpPr/>
            <p:nvPr/>
          </p:nvSpPr>
          <p:spPr>
            <a:xfrm>
              <a:off x="9906000" y="8236081"/>
              <a:ext cx="3352800" cy="10603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410200" y="11588881"/>
            <a:ext cx="3352800" cy="1060319"/>
            <a:chOff x="9906000" y="8236081"/>
            <a:chExt cx="3352800" cy="10603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9969458" y="8341700"/>
                  <a:ext cx="3272370" cy="8490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bar>
                          <m:barPr>
                            <m:pos m:val="top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  <m:r>
                              <a:rPr lang="en-US" sz="4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𝑯</m:t>
                            </m:r>
                          </m:e>
                        </m:ba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9458" y="8341700"/>
                  <a:ext cx="3272370" cy="849079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Rectangle 48"/>
            <p:cNvSpPr/>
            <p:nvPr/>
          </p:nvSpPr>
          <p:spPr>
            <a:xfrm>
              <a:off x="9906000" y="8236081"/>
              <a:ext cx="3352800" cy="106031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965690E8-C646-478C-987B-CB7B13B5991F}"/>
              </a:ext>
            </a:extLst>
          </p:cNvPr>
          <p:cNvGrpSpPr/>
          <p:nvPr/>
        </p:nvGrpSpPr>
        <p:grpSpPr>
          <a:xfrm>
            <a:off x="1371600" y="4714585"/>
            <a:ext cx="13299426" cy="2027116"/>
            <a:chOff x="1371600" y="4714585"/>
            <a:chExt cx="13299426" cy="2027116"/>
          </a:xfrm>
        </p:grpSpPr>
        <p:sp>
          <p:nvSpPr>
            <p:cNvPr id="42" name="Text Box 8"/>
            <p:cNvSpPr txBox="1">
              <a:spLocks noChangeArrowheads="1"/>
            </p:cNvSpPr>
            <p:nvPr/>
          </p:nvSpPr>
          <p:spPr bwMode="auto">
            <a:xfrm>
              <a:off x="1371600" y="4903787"/>
              <a:ext cx="13299426" cy="1785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4400" b="1" dirty="0" err="1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4400" b="1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400" b="1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ròn lượng giác cho </a:t>
              </a:r>
              <a:r>
                <a:rPr lang="en-US" sz="4400" b="1" dirty="0" err="1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ng</a:t>
              </a:r>
              <a:r>
                <a:rPr lang="en-US" sz="4400" b="1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</a:t>
              </a:r>
              <a:r>
                <a:rPr lang="en-US" sz="4400" b="1" dirty="0" err="1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b="1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4400" b="1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(còn </a:t>
              </a:r>
              <a:r>
                <a:rPr lang="en-US" sz="4400" b="1" dirty="0" err="1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</a:t>
              </a:r>
              <a:r>
                <a:rPr lang="en-US" sz="4400" b="1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)</a:t>
              </a:r>
              <a:endParaRPr lang="el-GR" sz="4400" b="1" u="sng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46" name="Đối tượng 45">
              <a:extLst>
                <a:ext uri="{FF2B5EF4-FFF2-40B4-BE49-F238E27FC236}">
                  <a16:creationId xmlns:a16="http://schemas.microsoft.com/office/drawing/2014/main" id="{9420E99E-F4ED-4CFB-AB76-9D1340B438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3400" y="4714585"/>
            <a:ext cx="1110223" cy="89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Equation" r:id="rId18" imgW="304560" imgH="228600" progId="Equation.DSMT4">
                    <p:embed/>
                  </p:oleObj>
                </mc:Choice>
                <mc:Fallback>
                  <p:oleObj name="Equation" r:id="rId18" imgW="304560" imgH="228600" progId="Equation.DSMT4">
                    <p:embed/>
                    <p:pic>
                      <p:nvPicPr>
                        <p:cNvPr id="46" name="Đối tượng 45">
                          <a:extLst>
                            <a:ext uri="{FF2B5EF4-FFF2-40B4-BE49-F238E27FC236}">
                              <a16:creationId xmlns:a16="http://schemas.microsoft.com/office/drawing/2014/main" id="{9420E99E-F4ED-4CFB-AB76-9D1340B438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963400" y="4714585"/>
                          <a:ext cx="1110223" cy="892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Đối tượng 49">
              <a:extLst>
                <a:ext uri="{FF2B5EF4-FFF2-40B4-BE49-F238E27FC236}">
                  <a16:creationId xmlns:a16="http://schemas.microsoft.com/office/drawing/2014/main" id="{412BF8B4-7378-4625-B9FA-BAD302F132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1019" y="5645515"/>
            <a:ext cx="2641600" cy="943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20" imgW="723600" imgH="241200" progId="Equation.DSMT4">
                    <p:embed/>
                  </p:oleObj>
                </mc:Choice>
                <mc:Fallback>
                  <p:oleObj name="Equation" r:id="rId20" imgW="723600" imgH="241200" progId="Equation.DSMT4">
                    <p:embed/>
                    <p:pic>
                      <p:nvPicPr>
                        <p:cNvPr id="50" name="Đối tượng 49">
                          <a:extLst>
                            <a:ext uri="{FF2B5EF4-FFF2-40B4-BE49-F238E27FC236}">
                              <a16:creationId xmlns:a16="http://schemas.microsoft.com/office/drawing/2014/main" id="{412BF8B4-7378-4625-B9FA-BAD302F132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721019" y="5645515"/>
                          <a:ext cx="2641600" cy="9435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Đối tượng 50">
              <a:extLst>
                <a:ext uri="{FF2B5EF4-FFF2-40B4-BE49-F238E27FC236}">
                  <a16:creationId xmlns:a16="http://schemas.microsoft.com/office/drawing/2014/main" id="{23DA7991-CBEC-45F0-A563-730DEABA36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86599" y="5671726"/>
            <a:ext cx="2314575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22" imgW="558720" imgH="241200" progId="Equation.DSMT4">
                    <p:embed/>
                  </p:oleObj>
                </mc:Choice>
                <mc:Fallback>
                  <p:oleObj name="Equation" r:id="rId22" imgW="558720" imgH="241200" progId="Equation.DSMT4">
                    <p:embed/>
                    <p:pic>
                      <p:nvPicPr>
                        <p:cNvPr id="51" name="Đối tượng 50">
                          <a:extLst>
                            <a:ext uri="{FF2B5EF4-FFF2-40B4-BE49-F238E27FC236}">
                              <a16:creationId xmlns:a16="http://schemas.microsoft.com/office/drawing/2014/main" id="{23DA7991-CBEC-45F0-A563-730DEABA36F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86599" y="5671726"/>
                          <a:ext cx="2314575" cy="1069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uild="p"/>
      <p:bldP spid="6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629334" cy="6166860"/>
            <a:chOff x="1220788" y="7162800"/>
            <a:chExt cx="22631953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630255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674548" cy="3991546"/>
            <a:chOff x="1175570" y="2575440"/>
            <a:chExt cx="22677173" cy="2907738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7"/>
              <a:ext cx="22677173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802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372100" y="3276600"/>
                <a:ext cx="16459200" cy="1257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00" y="3276600"/>
                <a:ext cx="16459200" cy="1257908"/>
              </a:xfrm>
              <a:prstGeom prst="rect">
                <a:avLst/>
              </a:prstGeom>
              <a:blipFill rotWithShape="1">
                <a:blip r:embed="rId3"/>
                <a:stretch>
                  <a:fillRect l="-1481" b="-3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94953" y="5029199"/>
                <a:ext cx="379365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953" y="5029199"/>
                <a:ext cx="3793655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643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334000" y="7574064"/>
            <a:ext cx="15240000" cy="14465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02411" y="9318055"/>
                <a:ext cx="16857389" cy="3585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𝑰𝑰𝑰</m:t>
                    </m:r>
                    <m:r>
                      <a:rPr lang="en-US" sz="4400" b="1"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𝐭𝐚𝐧</m:t>
                    </m:r>
                    <m:r>
                      <a:rPr lang="en-US" sz="4400" b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)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411" y="9318055"/>
                <a:ext cx="16857389" cy="3585918"/>
              </a:xfrm>
              <a:prstGeom prst="rect">
                <a:avLst/>
              </a:prstGeom>
              <a:blipFill rotWithShape="1">
                <a:blip r:embed="rId5"/>
                <a:stretch>
                  <a:fillRect l="-1446" b="-3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991345" y="4914113"/>
                <a:ext cx="5532025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1345" y="4914113"/>
                <a:ext cx="5532025" cy="1105687"/>
              </a:xfrm>
              <a:prstGeom prst="rect">
                <a:avLst/>
              </a:prstGeom>
              <a:blipFill rotWithShape="1">
                <a:blip r:embed="rId6"/>
                <a:stretch>
                  <a:fillRect l="-4520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2363533" y="5097959"/>
                <a:ext cx="4724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𝐭𝐚𝐧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3533" y="5097959"/>
                <a:ext cx="4724400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516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764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  <p:bldP spid="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629334" cy="6166860"/>
            <a:chOff x="1220788" y="7162800"/>
            <a:chExt cx="22631953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630255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674548" cy="3991546"/>
            <a:chOff x="1175570" y="2575440"/>
            <a:chExt cx="22677173" cy="2907738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7"/>
              <a:ext cx="22677173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802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372100" y="3276600"/>
                <a:ext cx="16459200" cy="1257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00" y="3276600"/>
                <a:ext cx="16459200" cy="1257908"/>
              </a:xfrm>
              <a:prstGeom prst="rect">
                <a:avLst/>
              </a:prstGeom>
              <a:blipFill rotWithShape="1">
                <a:blip r:embed="rId3"/>
                <a:stretch>
                  <a:fillRect l="-1481" b="-3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94953" y="5029199"/>
                <a:ext cx="379365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953" y="5029199"/>
                <a:ext cx="3793655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643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334000" y="7574064"/>
            <a:ext cx="15240000" cy="14465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02411" y="9318055"/>
                <a:ext cx="16857389" cy="3460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𝑰𝑰</m:t>
                    </m:r>
                    <m:r>
                      <a:rPr lang="en-US" sz="4400" b="1"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411" y="9318055"/>
                <a:ext cx="16857389" cy="3460243"/>
              </a:xfrm>
              <a:prstGeom prst="rect">
                <a:avLst/>
              </a:prstGeom>
              <a:blipFill rotWithShape="1">
                <a:blip r:embed="rId5"/>
                <a:stretch>
                  <a:fillRect l="-1446" b="-2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991345" y="4914113"/>
                <a:ext cx="5532025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1345" y="4914113"/>
                <a:ext cx="5532025" cy="1105687"/>
              </a:xfrm>
              <a:prstGeom prst="rect">
                <a:avLst/>
              </a:prstGeom>
              <a:blipFill rotWithShape="1">
                <a:blip r:embed="rId6"/>
                <a:stretch>
                  <a:fillRect l="-4520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2363533" y="5097959"/>
                <a:ext cx="4724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𝐭𝐚𝐧</m:t>
                    </m:r>
                    <m:r>
                      <a:rPr lang="en-US" sz="4400" b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3533" y="5097959"/>
                <a:ext cx="4724400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516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7613808" y="5021759"/>
                <a:ext cx="555099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𝐭𝐚𝐧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𝝅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3808" y="5021759"/>
                <a:ext cx="5550992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439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087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  <p:bldP spid="3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629334" cy="6166860"/>
            <a:chOff x="1220788" y="7162800"/>
            <a:chExt cx="22631953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630255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674548" cy="3991546"/>
            <a:chOff x="1175570" y="2575440"/>
            <a:chExt cx="22677173" cy="2907738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7"/>
              <a:ext cx="22677173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802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257800" y="3124200"/>
                <a:ext cx="16459200" cy="894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124200"/>
                <a:ext cx="16459200" cy="894540"/>
              </a:xfrm>
              <a:prstGeom prst="rect">
                <a:avLst/>
              </a:prstGeom>
              <a:blipFill rotWithShape="1">
                <a:blip r:embed="rId3"/>
                <a:stretch>
                  <a:fillRect l="-1519" t="-2740" b="-2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810000" y="4114800"/>
                <a:ext cx="7315200" cy="1068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14800"/>
                <a:ext cx="7315200" cy="1068562"/>
              </a:xfrm>
              <a:prstGeom prst="rect">
                <a:avLst/>
              </a:prstGeom>
              <a:blipFill rotWithShape="1">
                <a:blip r:embed="rId4"/>
                <a:stretch>
                  <a:fillRect l="-3333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735412" y="9581694"/>
                <a:ext cx="10943294" cy="3067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𝐜𝐨𝐬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𝟔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𝟔𝟗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𝟓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𝟔𝟗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𝟕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412" y="9581694"/>
                <a:ext cx="10943294" cy="3067506"/>
              </a:xfrm>
              <a:prstGeom prst="rect">
                <a:avLst/>
              </a:prstGeom>
              <a:blipFill rotWithShape="1">
                <a:blip r:embed="rId5"/>
                <a:stretch>
                  <a:fillRect l="-2284" t="-2187" b="-3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2907306" y="9324519"/>
                <a:ext cx="10714694" cy="2578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𝐭𝐚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num>
                      <m:den>
                        <m:r>
                          <a:rPr lang="en-US" sz="4400" b="1" i="0">
                            <a:latin typeface="Cambria Math"/>
                          </a:rPr>
                          <m:t>𝐜𝐨𝐬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𝟕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;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20574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/>
                        </a:rPr>
                        <m:t>𝐜𝐨𝐭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𝟏𝟕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7306" y="9324519"/>
                <a:ext cx="10714694" cy="2578526"/>
              </a:xfrm>
              <a:prstGeom prst="rect">
                <a:avLst/>
              </a:prstGeom>
              <a:blipFill rotWithShape="1">
                <a:blip r:embed="rId6"/>
                <a:stretch>
                  <a:fillRect l="-2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>
            <a:stCxn id="3" idx="0"/>
            <a:endCxn id="3" idx="2"/>
          </p:cNvCxnSpPr>
          <p:nvPr/>
        </p:nvCxnSpPr>
        <p:spPr>
          <a:xfrm>
            <a:off x="12536781" y="7423858"/>
            <a:ext cx="0" cy="5911142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val 44"/>
              <p:cNvSpPr/>
              <p:nvPr/>
            </p:nvSpPr>
            <p:spPr>
              <a:xfrm>
                <a:off x="7543801" y="6512281"/>
                <a:ext cx="8763000" cy="1945919"/>
              </a:xfrm>
              <a:prstGeom prst="ellipse">
                <a:avLst/>
              </a:prstGeom>
              <a:solidFill>
                <a:srgbClr val="FFF48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𝐬𝐢𝐧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5400" b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𝐜𝐨𝐬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5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5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5" name="Oval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1" y="6512281"/>
                <a:ext cx="8763000" cy="1945919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val 47"/>
              <p:cNvSpPr/>
              <p:nvPr/>
            </p:nvSpPr>
            <p:spPr>
              <a:xfrm>
                <a:off x="7543800" y="6477000"/>
                <a:ext cx="8763000" cy="1945919"/>
              </a:xfrm>
              <a:prstGeom prst="ellipse">
                <a:avLst/>
              </a:prstGeom>
              <a:solidFill>
                <a:srgbClr val="FFF48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14:m>
                  <m:oMath xmlns:m="http://schemas.openxmlformats.org/officeDocument/2006/math">
                    <m:r>
                      <a:rPr lang="en-US" sz="5400" b="1" smtClean="0">
                        <a:solidFill>
                          <a:srgbClr val="FF0000"/>
                        </a:solidFill>
                        <a:latin typeface="Cambria Math"/>
                      </a:rPr>
                      <m:t>𝐭𝐚𝐧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latin typeface="Cambria Math"/>
                      </a:rPr>
                      <m:t>𝜶</m:t>
                    </m:r>
                    <m:r>
                      <a:rPr lang="en-US" sz="54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𝐬𝐢𝐧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num>
                      <m:den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𝐜𝐨𝐬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den>
                    </m:f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 i="0" dirty="0" smtClean="0">
                        <a:solidFill>
                          <a:srgbClr val="FF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𝐭𝐚𝐧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𝛂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.</m:t>
                    </m:r>
                    <m:r>
                      <a:rPr lang="en-US" sz="5400" b="1" i="0" dirty="0" smtClean="0">
                        <a:solidFill>
                          <a:srgbClr val="FF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𝐜𝐨𝐭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𝜶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=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𝟏</m:t>
                    </m:r>
                  </m:oMath>
                </a14:m>
                <a:endParaRPr lang="en-US" sz="5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Oval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6477000"/>
                <a:ext cx="8763000" cy="1945919"/>
              </a:xfrm>
              <a:prstGeom prst="ellipse">
                <a:avLst/>
              </a:prstGeom>
              <a:blipFill rotWithShape="1">
                <a:blip r:embed="rId8"/>
                <a:stretch>
                  <a:fillRect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51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25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7" grpId="0"/>
      <p:bldP spid="32" grpId="0" build="p"/>
      <p:bldP spid="42" grpId="0" build="p"/>
      <p:bldP spid="45" grpId="0" animBg="1"/>
      <p:bldP spid="4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629334" cy="6166860"/>
            <a:chOff x="1220788" y="7162800"/>
            <a:chExt cx="22631953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630255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674548" cy="3991546"/>
            <a:chOff x="1175570" y="2575440"/>
            <a:chExt cx="22677173" cy="2907738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7"/>
              <a:ext cx="22677173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802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257800" y="3124200"/>
                <a:ext cx="16459200" cy="894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124200"/>
                <a:ext cx="16459200" cy="894540"/>
              </a:xfrm>
              <a:prstGeom prst="rect">
                <a:avLst/>
              </a:prstGeom>
              <a:blipFill rotWithShape="1">
                <a:blip r:embed="rId3"/>
                <a:stretch>
                  <a:fillRect l="-1519" t="-2740" b="-2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810000" y="4114800"/>
                <a:ext cx="7315200" cy="1068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14800"/>
                <a:ext cx="7315200" cy="1068562"/>
              </a:xfrm>
              <a:prstGeom prst="rect">
                <a:avLst/>
              </a:prstGeom>
              <a:blipFill rotWithShape="1">
                <a:blip r:embed="rId4"/>
                <a:stretch>
                  <a:fillRect l="-3333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735412" y="8915400"/>
                <a:ext cx="10943294" cy="3608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𝐜𝐨𝐬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𝟒𝟗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𝟓𝟏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 smtClean="0">
                          <a:latin typeface="Cambria Math"/>
                        </a:rPr>
                        <m:t>≈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>
                          <a:latin typeface="Cambria Math"/>
                        </a:rPr>
                        <m:t>,</m:t>
                      </m:r>
                      <m:r>
                        <a:rPr lang="en-US" sz="4400" b="1" i="1">
                          <a:latin typeface="Cambria Math"/>
                        </a:rPr>
                        <m:t>𝟕𝟏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412" y="8915400"/>
                <a:ext cx="10943294" cy="3608937"/>
              </a:xfrm>
              <a:prstGeom prst="rect">
                <a:avLst/>
              </a:prstGeom>
              <a:blipFill rotWithShape="1">
                <a:blip r:embed="rId5"/>
                <a:stretch>
                  <a:fillRect l="-2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4020800" y="4114800"/>
                <a:ext cx="8229600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0800" y="4114800"/>
                <a:ext cx="8229600" cy="1067152"/>
              </a:xfrm>
              <a:prstGeom prst="rect">
                <a:avLst/>
              </a:prstGeom>
              <a:blipFill rotWithShape="1">
                <a:blip r:embed="rId6"/>
                <a:stretch>
                  <a:fillRect l="-2963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2907306" y="9324519"/>
                <a:ext cx="10714694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Suy</m:t>
                    </m:r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ra</m:t>
                    </m:r>
                    <m:r>
                      <m:rPr>
                        <m:nor/>
                      </m:rPr>
                      <a:rPr lang="en-US" sz="4400" b="1" i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0">
                        <a:latin typeface="Cambria Math"/>
                      </a:rPr>
                      <m:t>𝐭𝐚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smtClean="0">
                        <a:latin typeface="Cambria Math"/>
                      </a:rPr>
                      <m:t>≈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𝟗𝟗</m:t>
                    </m:r>
                    <m:r>
                      <a:rPr lang="en-US" sz="4400" b="1">
                        <a:latin typeface="Cambria Math"/>
                      </a:rPr>
                      <m:t>;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21717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/>
                        </a:rPr>
                        <m:t>𝐜𝐨𝐭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≈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r>
                        <a:rPr lang="en-US" sz="4400" b="1">
                          <a:latin typeface="Cambria Math"/>
                        </a:rPr>
                        <m:t>,</m:t>
                      </m:r>
                      <m:r>
                        <a:rPr lang="en-US" sz="4400" b="1" i="1">
                          <a:latin typeface="Cambria Math"/>
                        </a:rPr>
                        <m:t>𝟎𝟏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7306" y="9324519"/>
                <a:ext cx="10714694" cy="212365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>
            <a:stCxn id="3" idx="0"/>
            <a:endCxn id="3" idx="2"/>
          </p:cNvCxnSpPr>
          <p:nvPr/>
        </p:nvCxnSpPr>
        <p:spPr>
          <a:xfrm>
            <a:off x="12536781" y="7423858"/>
            <a:ext cx="0" cy="5911142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val 44"/>
              <p:cNvSpPr/>
              <p:nvPr/>
            </p:nvSpPr>
            <p:spPr>
              <a:xfrm>
                <a:off x="7543801" y="6512281"/>
                <a:ext cx="8763000" cy="1945919"/>
              </a:xfrm>
              <a:prstGeom prst="ellipse">
                <a:avLst/>
              </a:prstGeom>
              <a:solidFill>
                <a:srgbClr val="FFF48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𝐬𝐢𝐧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5400" b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𝐜𝐨𝐬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5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5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5" name="Oval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1" y="6512281"/>
                <a:ext cx="8763000" cy="1945919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val 47"/>
              <p:cNvSpPr/>
              <p:nvPr/>
            </p:nvSpPr>
            <p:spPr>
              <a:xfrm>
                <a:off x="7543800" y="6477000"/>
                <a:ext cx="8763000" cy="1945919"/>
              </a:xfrm>
              <a:prstGeom prst="ellipse">
                <a:avLst/>
              </a:prstGeom>
              <a:solidFill>
                <a:srgbClr val="FFF48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14:m>
                  <m:oMath xmlns:m="http://schemas.openxmlformats.org/officeDocument/2006/math">
                    <m:r>
                      <a:rPr lang="en-US" sz="5400" b="1" smtClean="0">
                        <a:solidFill>
                          <a:srgbClr val="FF0000"/>
                        </a:solidFill>
                        <a:latin typeface="Cambria Math"/>
                      </a:rPr>
                      <m:t>𝐭𝐚𝐧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latin typeface="Cambria Math"/>
                      </a:rPr>
                      <m:t>𝜶</m:t>
                    </m:r>
                    <m:r>
                      <a:rPr lang="en-US" sz="54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𝐬𝐢𝐧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num>
                      <m:den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𝐜𝐨𝐬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den>
                    </m:f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 i="0" dirty="0" smtClean="0">
                        <a:solidFill>
                          <a:srgbClr val="FF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𝐭𝐚𝐧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𝛂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.</m:t>
                    </m:r>
                    <m:r>
                      <a:rPr lang="en-US" sz="5400" b="1" i="0" dirty="0" smtClean="0">
                        <a:solidFill>
                          <a:srgbClr val="FF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𝐜𝐨𝐭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𝜶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=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𝟏</m:t>
                    </m:r>
                  </m:oMath>
                </a14:m>
                <a:endParaRPr lang="en-US" sz="5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Oval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6477000"/>
                <a:ext cx="8763000" cy="1945919"/>
              </a:xfrm>
              <a:prstGeom prst="ellipse">
                <a:avLst/>
              </a:prstGeom>
              <a:blipFill rotWithShape="1">
                <a:blip r:embed="rId9"/>
                <a:stretch>
                  <a:fillRect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55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  <p:bldP spid="36" grpId="0"/>
      <p:bldP spid="42" grpId="0" build="p"/>
      <p:bldP spid="45" grpId="0" animBg="1"/>
      <p:bldP spid="4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629334" cy="6166860"/>
            <a:chOff x="1220788" y="7162800"/>
            <a:chExt cx="22631953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630255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674548" cy="3991546"/>
            <a:chOff x="1175570" y="2575440"/>
            <a:chExt cx="22677173" cy="2907738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7"/>
              <a:ext cx="22677173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802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257800" y="3124200"/>
                <a:ext cx="16459200" cy="894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124200"/>
                <a:ext cx="16459200" cy="894540"/>
              </a:xfrm>
              <a:prstGeom prst="rect">
                <a:avLst/>
              </a:prstGeom>
              <a:blipFill rotWithShape="1">
                <a:blip r:embed="rId3"/>
                <a:stretch>
                  <a:fillRect l="-1519" t="-2740" b="-2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810000" y="4114800"/>
                <a:ext cx="7315200" cy="1068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14800"/>
                <a:ext cx="7315200" cy="1068562"/>
              </a:xfrm>
              <a:prstGeom prst="rect">
                <a:avLst/>
              </a:prstGeom>
              <a:blipFill rotWithShape="1">
                <a:blip r:embed="rId4"/>
                <a:stretch>
                  <a:fillRect l="-3333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848906" y="8153400"/>
                <a:ext cx="8809694" cy="49459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1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𝝅</m:t>
                      </m:r>
                      <m:r>
                        <a:rPr lang="en-US" sz="4400" b="1">
                          <a:latin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𝐬𝐢𝐧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𝜶</m:t>
                                </m:r>
                                <m:r>
                                  <a:rPr lang="en-US" sz="4400" b="1">
                                    <a:latin typeface="Cambria Math"/>
                                  </a:rPr>
                                  <m:t>&gt;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𝐜𝐨𝐬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𝜶</m:t>
                                </m:r>
                                <m:r>
                                  <a:rPr lang="en-US" sz="4400" b="1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𝐜𝐨𝐬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𝐭𝐚𝐧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/>
                            </a:rPr>
                            <m:t>𝐜𝐨𝐬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400" b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𝐭𝐚𝐧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𝟒𝟗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𝟕</m:t>
                          </m:r>
                          <m:r>
                            <a:rPr lang="en-US" sz="4400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⇒</m:t>
                      </m:r>
                      <m:r>
                        <a:rPr lang="en-US" sz="4400" b="1" i="0"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𝟕𝟒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906" y="8153400"/>
                <a:ext cx="8809694" cy="4945906"/>
              </a:xfrm>
              <a:prstGeom prst="rect">
                <a:avLst/>
              </a:prstGeom>
              <a:blipFill rotWithShape="1">
                <a:blip r:embed="rId5"/>
                <a:stretch>
                  <a:fillRect l="-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4020800" y="4114800"/>
                <a:ext cx="8229600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0800" y="4114800"/>
                <a:ext cx="8229600" cy="1067152"/>
              </a:xfrm>
              <a:prstGeom prst="rect">
                <a:avLst/>
              </a:prstGeom>
              <a:blipFill rotWithShape="1">
                <a:blip r:embed="rId6"/>
                <a:stretch>
                  <a:fillRect l="-2963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810001" y="5323004"/>
                <a:ext cx="7620000" cy="1077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𝐭𝐚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𝟓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1" y="5323004"/>
                <a:ext cx="7620000" cy="1077796"/>
              </a:xfrm>
              <a:prstGeom prst="rect">
                <a:avLst/>
              </a:prstGeom>
              <a:blipFill rotWithShape="1">
                <a:blip r:embed="rId7"/>
                <a:stretch>
                  <a:fillRect l="-3200" b="-10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2907306" y="8686800"/>
                <a:ext cx="10714694" cy="34494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e>
                      </m:func>
                      <m:r>
                        <a:rPr lang="en-US" sz="4400" b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𝐭𝐚𝐧</m:t>
                          </m:r>
                        </m:fName>
                        <m:e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e>
                      </m:func>
                      <m:r>
                        <a:rPr lang="en-US" sz="4400" b="1">
                          <a:latin typeface="Cambria Math"/>
                        </a:rPr>
                        <m:t>⋅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</m:e>
                      </m:func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𝟕𝟒</m:t>
                              </m:r>
                            </m:e>
                          </m:rad>
                        </m:den>
                      </m:f>
                      <m:r>
                        <a:rPr lang="en-US" sz="4400" b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154305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𝐜𝐨𝐭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7306" y="8686800"/>
                <a:ext cx="10714694" cy="3449470"/>
              </a:xfrm>
              <a:prstGeom prst="rect">
                <a:avLst/>
              </a:prstGeom>
              <a:blipFill rotWithShape="1">
                <a:blip r:embed="rId8"/>
                <a:stretch>
                  <a:fillRect l="-2275" t="-3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>
            <a:stCxn id="3" idx="0"/>
            <a:endCxn id="3" idx="2"/>
          </p:cNvCxnSpPr>
          <p:nvPr/>
        </p:nvCxnSpPr>
        <p:spPr>
          <a:xfrm>
            <a:off x="12536781" y="7423858"/>
            <a:ext cx="0" cy="5911142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val 44"/>
              <p:cNvSpPr/>
              <p:nvPr/>
            </p:nvSpPr>
            <p:spPr>
              <a:xfrm>
                <a:off x="14249400" y="5427840"/>
                <a:ext cx="8763000" cy="1945919"/>
              </a:xfrm>
              <a:prstGeom prst="ellipse">
                <a:avLst/>
              </a:prstGeom>
              <a:solidFill>
                <a:srgbClr val="FFF48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den>
                      </m:f>
                      <m:r>
                        <a:rPr lang="en-US" sz="5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5400" b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𝒕𝒂𝒏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5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5" name="Oval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0" y="5427840"/>
                <a:ext cx="8763000" cy="1945919"/>
              </a:xfrm>
              <a:prstGeom prst="ellipse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val 47"/>
              <p:cNvSpPr/>
              <p:nvPr/>
            </p:nvSpPr>
            <p:spPr>
              <a:xfrm>
                <a:off x="14249400" y="5427839"/>
                <a:ext cx="8763000" cy="1945919"/>
              </a:xfrm>
              <a:prstGeom prst="ellipse">
                <a:avLst/>
              </a:prstGeom>
              <a:solidFill>
                <a:srgbClr val="FFF48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14:m>
                  <m:oMath xmlns:m="http://schemas.openxmlformats.org/officeDocument/2006/math">
                    <m:r>
                      <a:rPr lang="en-US" sz="5400" b="1" smtClean="0">
                        <a:solidFill>
                          <a:srgbClr val="FF0000"/>
                        </a:solidFill>
                        <a:latin typeface="Cambria Math"/>
                      </a:rPr>
                      <m:t>𝐭𝐚𝐧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latin typeface="Cambria Math"/>
                      </a:rPr>
                      <m:t>𝜶</m:t>
                    </m:r>
                    <m:r>
                      <a:rPr lang="en-US" sz="54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𝐬𝐢𝐧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num>
                      <m:den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𝐜𝐨𝐬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den>
                    </m:f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 i="0" dirty="0" smtClean="0">
                        <a:solidFill>
                          <a:srgbClr val="FF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𝐭𝐚𝐧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𝛂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.</m:t>
                    </m:r>
                    <m:r>
                      <a:rPr lang="en-US" sz="5400" b="1" i="0" dirty="0" smtClean="0">
                        <a:solidFill>
                          <a:srgbClr val="FF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𝐜𝐨𝐭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𝜶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=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𝟏</m:t>
                    </m:r>
                  </m:oMath>
                </a14:m>
                <a:endParaRPr lang="en-US" sz="5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Oval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0" y="5427839"/>
                <a:ext cx="8763000" cy="1945919"/>
              </a:xfrm>
              <a:prstGeom prst="ellipse">
                <a:avLst/>
              </a:prstGeom>
              <a:blipFill rotWithShape="1">
                <a:blip r:embed="rId10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943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  <p:bldP spid="35" grpId="0"/>
      <p:bldP spid="42" grpId="0" build="p"/>
      <p:bldP spid="45" grpId="0" animBg="1"/>
      <p:bldP spid="4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629334" cy="6166860"/>
            <a:chOff x="1220788" y="7162800"/>
            <a:chExt cx="22631953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630255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22674548" cy="3991546"/>
            <a:chOff x="1175570" y="2575440"/>
            <a:chExt cx="22677173" cy="2907738"/>
          </a:xfrm>
        </p:grpSpPr>
        <p:sp>
          <p:nvSpPr>
            <p:cNvPr id="14" name="Rounded Rectangle 6"/>
            <p:cNvSpPr/>
            <p:nvPr/>
          </p:nvSpPr>
          <p:spPr>
            <a:xfrm>
              <a:off x="1175570" y="2872597"/>
              <a:ext cx="22677173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802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257800" y="3124200"/>
                <a:ext cx="16459200" cy="894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124200"/>
                <a:ext cx="16459200" cy="894540"/>
              </a:xfrm>
              <a:prstGeom prst="rect">
                <a:avLst/>
              </a:prstGeom>
              <a:blipFill rotWithShape="1">
                <a:blip r:embed="rId3"/>
                <a:stretch>
                  <a:fillRect l="-1519" t="-2740" b="-2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810000" y="4114800"/>
                <a:ext cx="7315200" cy="1068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14800"/>
                <a:ext cx="7315200" cy="1068562"/>
              </a:xfrm>
              <a:prstGeom prst="rect">
                <a:avLst/>
              </a:prstGeom>
              <a:blipFill rotWithShape="1">
                <a:blip r:embed="rId4"/>
                <a:stretch>
                  <a:fillRect l="-3333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739100" y="8153400"/>
                <a:ext cx="9919500" cy="4748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𝝅</m:t>
                      </m:r>
                      <m:r>
                        <a:rPr lang="en-US" sz="4400" b="1">
                          <a:latin typeface="Cambria Math"/>
                        </a:rPr>
                        <m:t>⇒</m:t>
                      </m:r>
                      <m:r>
                        <a:rPr lang="en-US" sz="4400" b="1" i="0">
                          <a:latin typeface="Cambria Math"/>
                        </a:rPr>
                        <m:t>𝐬𝐢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  <m:r>
                        <a:rPr lang="en-US" sz="4400" b="1">
                          <a:latin typeface="Cambria Math"/>
                        </a:rPr>
                        <m:t>;</m:t>
                      </m:r>
                      <m:r>
                        <a:rPr lang="en-US" sz="4400" b="1" i="0"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&gt;</m:t>
                      </m:r>
                      <m:r>
                        <a:rPr lang="en-US" sz="44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800100"/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𝐬𝐢𝐧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/>
                          </a:rPr>
                          <m:t>𝛂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𝐜𝐨𝐭</m:t>
                        </m:r>
                      </m:e>
                      <m:sup>
                        <m:r>
                          <a:rPr lang="en-US" sz="4400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/>
              </a:p>
              <a:p>
                <a:pPr marL="685800"/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𝐜𝐨𝐭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marL="62865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</a:rPr>
                        <m:t>𝐬𝐢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𝟏𝟎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100" y="8153400"/>
                <a:ext cx="9919500" cy="47484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4020800" y="4114800"/>
                <a:ext cx="8229600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𝝅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0800" y="4114800"/>
                <a:ext cx="8229600" cy="1067152"/>
              </a:xfrm>
              <a:prstGeom prst="rect">
                <a:avLst/>
              </a:prstGeom>
              <a:blipFill rotWithShape="1">
                <a:blip r:embed="rId6"/>
                <a:stretch>
                  <a:fillRect l="-2963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810001" y="5323004"/>
                <a:ext cx="7620000" cy="1077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𝐭𝐚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𝟓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1" y="5323004"/>
                <a:ext cx="7620000" cy="1077796"/>
              </a:xfrm>
              <a:prstGeom prst="rect">
                <a:avLst/>
              </a:prstGeom>
              <a:blipFill rotWithShape="1">
                <a:blip r:embed="rId7"/>
                <a:stretch>
                  <a:fillRect l="-3200" b="-10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2907306" y="8686800"/>
                <a:ext cx="10714694" cy="344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/>
                        </a:rPr>
                        <m:t>𝐜𝐨𝐬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0">
                          <a:latin typeface="Cambria Math"/>
                        </a:rPr>
                        <m:t>𝐜𝐨𝐭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⋅</m:t>
                      </m:r>
                      <m:r>
                        <a:rPr lang="en-US" sz="4400" b="1" i="0">
                          <a:latin typeface="Cambria Math"/>
                        </a:rPr>
                        <m:t>𝐬𝐢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𝟏𝟎</m:t>
                              </m:r>
                            </m:e>
                          </m:rad>
                        </m:den>
                      </m:f>
                      <m:r>
                        <a:rPr lang="en-US" sz="4400" b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19431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/>
                        </a:rPr>
                        <m:t>𝐭𝐚𝐧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7306" y="8686800"/>
                <a:ext cx="10714694" cy="3440109"/>
              </a:xfrm>
              <a:prstGeom prst="rect">
                <a:avLst/>
              </a:prstGeom>
              <a:blipFill rotWithShape="1">
                <a:blip r:embed="rId8"/>
                <a:stretch>
                  <a:fillRect l="-2275" t="-3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>
            <a:stCxn id="3" idx="0"/>
            <a:endCxn id="3" idx="2"/>
          </p:cNvCxnSpPr>
          <p:nvPr/>
        </p:nvCxnSpPr>
        <p:spPr>
          <a:xfrm>
            <a:off x="12536781" y="7423858"/>
            <a:ext cx="0" cy="5911142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val 44"/>
              <p:cNvSpPr/>
              <p:nvPr/>
            </p:nvSpPr>
            <p:spPr>
              <a:xfrm>
                <a:off x="15621000" y="1708717"/>
                <a:ext cx="8763000" cy="1945919"/>
              </a:xfrm>
              <a:prstGeom prst="ellipse">
                <a:avLst/>
              </a:prstGeom>
              <a:solidFill>
                <a:srgbClr val="FFF48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𝐬𝐢𝐧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den>
                      </m:f>
                      <m:r>
                        <a:rPr lang="en-US" sz="5400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5400" b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𝐜𝐨𝐭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5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5" name="Oval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1000" y="1708717"/>
                <a:ext cx="8763000" cy="1945919"/>
              </a:xfrm>
              <a:prstGeom prst="ellipse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val 47"/>
              <p:cNvSpPr/>
              <p:nvPr/>
            </p:nvSpPr>
            <p:spPr>
              <a:xfrm>
                <a:off x="15621000" y="1676400"/>
                <a:ext cx="8763000" cy="1945919"/>
              </a:xfrm>
              <a:prstGeom prst="ellipse">
                <a:avLst/>
              </a:prstGeom>
              <a:solidFill>
                <a:srgbClr val="FFF48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14:m>
                  <m:oMath xmlns:m="http://schemas.openxmlformats.org/officeDocument/2006/math">
                    <m:r>
                      <a:rPr lang="en-US" sz="5400" b="1" i="0" smtClean="0">
                        <a:solidFill>
                          <a:srgbClr val="FF0000"/>
                        </a:solidFill>
                        <a:latin typeface="Cambria Math"/>
                      </a:rPr>
                      <m:t>𝐜𝐨</m:t>
                    </m:r>
                    <m:r>
                      <a:rPr lang="en-US" sz="5400" b="1" smtClean="0">
                        <a:solidFill>
                          <a:srgbClr val="FF0000"/>
                        </a:solidFill>
                        <a:latin typeface="Cambria Math"/>
                      </a:rPr>
                      <m:t>𝐭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latin typeface="Cambria Math"/>
                      </a:rPr>
                      <m:t>𝜶</m:t>
                    </m:r>
                    <m:r>
                      <a:rPr lang="en-US" sz="54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𝐜𝐨𝐬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num>
                      <m:den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𝐬𝐢𝐧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𝜶</m:t>
                        </m:r>
                      </m:den>
                    </m:f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 i="0" dirty="0" smtClean="0">
                        <a:solidFill>
                          <a:srgbClr val="FF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𝐭𝐚𝐧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𝛂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.</m:t>
                    </m:r>
                    <m:r>
                      <a:rPr lang="en-US" sz="5400" b="1" i="0" dirty="0" smtClean="0">
                        <a:solidFill>
                          <a:srgbClr val="FF0000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𝐜𝐨𝐭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𝜶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=</m:t>
                    </m:r>
                    <m:r>
                      <a:rPr lang="en-US" sz="5400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𝟏</m:t>
                    </m:r>
                  </m:oMath>
                </a14:m>
                <a:endParaRPr lang="en-US" sz="5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Oval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1000" y="1676400"/>
                <a:ext cx="8763000" cy="1945919"/>
              </a:xfrm>
              <a:prstGeom prst="ellipse">
                <a:avLst/>
              </a:prstGeom>
              <a:blipFill rotWithShape="1">
                <a:blip r:embed="rId10"/>
                <a:stretch>
                  <a:fillRect t="-6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3944600" y="5333648"/>
                <a:ext cx="9677400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𝐭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0" y="5333648"/>
                <a:ext cx="9677400" cy="1067152"/>
              </a:xfrm>
              <a:prstGeom prst="rect">
                <a:avLst/>
              </a:prstGeom>
              <a:blipFill rotWithShape="1">
                <a:blip r:embed="rId11"/>
                <a:stretch>
                  <a:fillRect l="-2583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719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25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25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25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  <p:bldP spid="42" grpId="0" build="p"/>
      <p:bldP spid="45" grpId="0" animBg="1"/>
      <p:bldP spid="48" grpId="0" animBg="1"/>
      <p:bldP spid="3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122427" cy="6166860"/>
            <a:chOff x="1220788" y="7162800"/>
            <a:chExt cx="22124987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13225749" cy="3991546"/>
            <a:chOff x="1175570" y="2575440"/>
            <a:chExt cx="13227280" cy="2907737"/>
          </a:xfrm>
        </p:grpSpPr>
        <p:sp>
          <p:nvSpPr>
            <p:cNvPr id="14" name="Rounded Rectangle 6"/>
            <p:cNvSpPr/>
            <p:nvPr/>
          </p:nvSpPr>
          <p:spPr>
            <a:xfrm>
              <a:off x="1175571" y="2872596"/>
              <a:ext cx="13227279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7"/>
              <a:chOff x="1175570" y="1951291"/>
              <a:chExt cx="4183654" cy="74241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462" cy="630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934200" y="3124200"/>
                <a:ext cx="8534400" cy="97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t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124200"/>
                <a:ext cx="8534400" cy="972574"/>
              </a:xfrm>
              <a:prstGeom prst="rect">
                <a:avLst/>
              </a:prstGeom>
              <a:blipFill rotWithShape="1">
                <a:blip r:embed="rId3"/>
                <a:stretch>
                  <a:fillRect l="-2929" t="-2516" b="-18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𝐚</m:t>
                    </m:r>
                    <m:r>
                      <a:rPr lang="en-US" sz="4400" b="1">
                        <a:latin typeface="Cambria Math"/>
                      </a:rPr>
                      <m:t>) 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843821" y="7574064"/>
            <a:ext cx="18092379" cy="14465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(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M ) 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706116" y="10166199"/>
            <a:ext cx="16952289" cy="1008062"/>
            <a:chOff x="1706116" y="10166199"/>
            <a:chExt cx="16952289" cy="10080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706116" y="10349430"/>
                  <a:ext cx="1695228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)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ối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≡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𝑨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⇒</m:t>
                      </m:r>
                    </m:oMath>
                  </a14:m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     </a:t>
                  </a:r>
                  <a14:m>
                    <m:oMath xmlns:m="http://schemas.openxmlformats.org/officeDocument/2006/math">
                      <m:r>
                        <a:rPr lang="en-US" sz="4400" b="1" i="0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                  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⇒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=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𝒌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𝟐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𝝅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, 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𝒌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∈</m:t>
                      </m:r>
                      <m:r>
                        <a:rPr lang="en-US" sz="4400" b="1" i="1" dirty="0">
                          <a:latin typeface="Cambria Math"/>
                          <a:ea typeface="Cambria Math"/>
                          <a:cs typeface="Tahoma" pitchFamily="34" charset="0"/>
                        </a:rPr>
                        <m:t>ℤ</m:t>
                      </m:r>
                    </m:oMath>
                  </a14:m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116" y="10349430"/>
                  <a:ext cx="16952289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474" t="-16667" b="-36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53198380"/>
                    </p:ext>
                  </p:extLst>
                </p:nvPr>
              </p:nvGraphicFramePr>
              <p:xfrm>
                <a:off x="8244716" y="10166199"/>
                <a:ext cx="3875088" cy="1008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87" name="Equation" r:id="rId6" imgW="927000" imgH="241200" progId="Equation.DSMT4">
                        <p:embed/>
                      </p:oleObj>
                    </mc:Choice>
                    <mc:Fallback>
                      <p:oleObj name="Equation" r:id="rId6" imgW="92700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44716" y="10166199"/>
                              <a:ext cx="3875088" cy="1008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53198380"/>
                    </p:ext>
                  </p:extLst>
                </p:nvPr>
              </p:nvGraphicFramePr>
              <p:xfrm>
                <a:off x="8244716" y="10166199"/>
                <a:ext cx="3875088" cy="1008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927000" imgH="241200" progId="Equation.DSMT4">
                        <p:embed/>
                      </p:oleObj>
                    </mc:Choice>
                    <mc:Fallback>
                      <p:oleObj name="Equation" r:id="rId8" imgW="92700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44716" y="10166199"/>
                              <a:ext cx="3875088" cy="1008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8200" y="1447800"/>
            <a:ext cx="6477000" cy="60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65054">
            <a:off x="20764500" y="3581912"/>
            <a:ext cx="1662112" cy="1189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9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7" grpId="0"/>
      <p:bldP spid="3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122427" cy="6166860"/>
            <a:chOff x="1220788" y="7162800"/>
            <a:chExt cx="22124987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13" name="Group 49"/>
          <p:cNvGrpSpPr/>
          <p:nvPr/>
        </p:nvGrpSpPr>
        <p:grpSpPr>
          <a:xfrm>
            <a:off x="1176052" y="2637854"/>
            <a:ext cx="13225749" cy="3991546"/>
            <a:chOff x="1175570" y="2575440"/>
            <a:chExt cx="13227280" cy="2907737"/>
          </a:xfrm>
        </p:grpSpPr>
        <p:sp>
          <p:nvSpPr>
            <p:cNvPr id="14" name="Rounded Rectangle 6"/>
            <p:cNvSpPr/>
            <p:nvPr/>
          </p:nvSpPr>
          <p:spPr>
            <a:xfrm>
              <a:off x="1175571" y="2872596"/>
              <a:ext cx="13227279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575440"/>
              <a:ext cx="3835346" cy="680607"/>
              <a:chOff x="1175570" y="1951291"/>
              <a:chExt cx="4183654" cy="74241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2063115"/>
                <a:ext cx="2941462" cy="630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934200" y="3124200"/>
                <a:ext cx="8534400" cy="97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t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124200"/>
                <a:ext cx="8534400" cy="972574"/>
              </a:xfrm>
              <a:prstGeom prst="rect">
                <a:avLst/>
              </a:prstGeom>
              <a:blipFill rotWithShape="1">
                <a:blip r:embed="rId3"/>
                <a:stretch>
                  <a:fillRect l="-2929" t="-2516" b="-18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𝐚</m:t>
                    </m:r>
                    <m:r>
                      <a:rPr lang="en-US" sz="4400" b="1">
                        <a:latin typeface="Cambria Math"/>
                      </a:rPr>
                      <m:t>) 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843821" y="7574064"/>
            <a:ext cx="18092379" cy="14465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(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M 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548250" y="4481439"/>
                <a:ext cx="4038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250" y="4481439"/>
                <a:ext cx="4038600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6033" t="-16667" r="-422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1706116" y="10110809"/>
            <a:ext cx="16952289" cy="1008062"/>
            <a:chOff x="1706116" y="10110809"/>
            <a:chExt cx="16952289" cy="10080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706116" y="10349430"/>
                  <a:ext cx="1695228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)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ối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≡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𝑨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′⇒</m:t>
                      </m:r>
                    </m:oMath>
                  </a14:m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     </a:t>
                  </a:r>
                  <a14:m>
                    <m:oMath xmlns:m="http://schemas.openxmlformats.org/officeDocument/2006/math">
                      <m:r>
                        <a:rPr lang="en-US" sz="4400" b="1" i="0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                  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⇒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=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𝝅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+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𝒌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𝟐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𝝅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, 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𝒌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∈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  <a:cs typeface="Tahoma" pitchFamily="34" charset="0"/>
                        </a:rPr>
                        <m:t>ℤ</m:t>
                      </m:r>
                    </m:oMath>
                  </a14:m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116" y="10349430"/>
                  <a:ext cx="16952289" cy="76944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474" t="-16667" b="-36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35181848"/>
                    </p:ext>
                  </p:extLst>
                </p:nvPr>
              </p:nvGraphicFramePr>
              <p:xfrm>
                <a:off x="8570412" y="10110809"/>
                <a:ext cx="3981450" cy="1008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11" name="Equation" r:id="rId7" imgW="952200" imgH="241200" progId="Equation.DSMT4">
                        <p:embed/>
                      </p:oleObj>
                    </mc:Choice>
                    <mc:Fallback>
                      <p:oleObj name="Equation" r:id="rId7" imgW="95220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70412" y="10110809"/>
                              <a:ext cx="3981450" cy="1008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35181848"/>
                    </p:ext>
                  </p:extLst>
                </p:nvPr>
              </p:nvGraphicFramePr>
              <p:xfrm>
                <a:off x="8570412" y="10110809"/>
                <a:ext cx="3981450" cy="1008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952200" imgH="241200" progId="Equation.DSMT4">
                        <p:embed/>
                      </p:oleObj>
                    </mc:Choice>
                    <mc:Fallback>
                      <p:oleObj name="Equation" r:id="rId9" imgW="95220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70412" y="10110809"/>
                              <a:ext cx="3981450" cy="1008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8489" y="1602026"/>
            <a:ext cx="6221570" cy="582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2775" y="3810000"/>
            <a:ext cx="85725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920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122427" cy="6166860"/>
            <a:chOff x="1220788" y="7162800"/>
            <a:chExt cx="22124987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843821" y="7574064"/>
            <a:ext cx="18092379" cy="14465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(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M ) 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706116" y="9306116"/>
            <a:ext cx="21230084" cy="3050732"/>
            <a:chOff x="1706116" y="10147491"/>
            <a:chExt cx="21230084" cy="30507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706116" y="10349430"/>
                  <a:ext cx="21230084" cy="28487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)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ối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≡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𝑩</m:t>
                      </m:r>
                    </m:oMath>
                  </a14:m>
                  <a:r>
                    <a:rPr lang="en-US" sz="4400" b="1" i="0" dirty="0">
                      <a:latin typeface="Cambria Math"/>
                      <a:ea typeface="Cambria Math"/>
                      <a:cs typeface="Tahoma" pitchFamily="34" charset="0"/>
                    </a:rPr>
                    <a:t> </a:t>
                  </a:r>
                  <a:r>
                    <a:rPr lang="en-US" sz="4400" b="1" i="0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≡</m:t>
                      </m:r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𝑩</m:t>
                      </m:r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′⇒</m:t>
                      </m:r>
                    </m:oMath>
                  </a14:m>
                  <a:endParaRPr lang="en-US" sz="4400" b="1" i="0" dirty="0">
                    <a:latin typeface="Cambria Math"/>
                    <a:ea typeface="Cambria Math"/>
                    <a:cs typeface="Tahoma" pitchFamily="34" charset="0"/>
                  </a:endParaRPr>
                </a:p>
                <a:p>
                  <a:pPr marL="8286750">
                    <a:lnSpc>
                      <a:spcPct val="150000"/>
                    </a:lnSpc>
                    <a:spcBef>
                      <a:spcPts val="42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⇒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𝜶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=</m:t>
                        </m:r>
                        <m:box>
                          <m:boxPr>
                            <m:ctrlP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/>
                                <a:cs typeface="Tahoma" pitchFamily="34" charset="0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lang="en-US" sz="4400" b="1" i="1" dirty="0" smtClean="0">
                                    <a:latin typeface="Cambria Math" panose="02040503050406030204" pitchFamily="18" charset="0"/>
                                    <a:ea typeface="Cambria Math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 dirty="0" smtClean="0"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4400" b="1" i="1" dirty="0" smtClean="0"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box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𝒌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𝝅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, 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𝒌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∈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ℤ</m:t>
                        </m:r>
                      </m:oMath>
                    </m:oMathPara>
                  </a14:m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116" y="10349430"/>
                  <a:ext cx="21230084" cy="284879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1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6985214"/>
                    </p:ext>
                  </p:extLst>
                </p:nvPr>
              </p:nvGraphicFramePr>
              <p:xfrm>
                <a:off x="11094525" y="10147491"/>
                <a:ext cx="3714750" cy="1643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435" name="Equation" r:id="rId11" imgW="888840" imgH="393480" progId="Equation.DSMT4">
                        <p:embed/>
                      </p:oleObj>
                    </mc:Choice>
                    <mc:Fallback>
                      <p:oleObj name="Equation" r:id="rId11" imgW="88884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094525" y="10147491"/>
                              <a:ext cx="3714750" cy="1643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6985214"/>
                    </p:ext>
                  </p:extLst>
                </p:nvPr>
              </p:nvGraphicFramePr>
              <p:xfrm>
                <a:off x="11094525" y="10147491"/>
                <a:ext cx="3714750" cy="16430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888840" imgH="393480" progId="Equation.DSMT4">
                        <p:embed/>
                      </p:oleObj>
                    </mc:Choice>
                    <mc:Fallback>
                      <p:oleObj name="Equation" r:id="rId13" imgW="88884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094525" y="10147491"/>
                              <a:ext cx="3714750" cy="16430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8830" y="1602026"/>
            <a:ext cx="6221570" cy="582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0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5600" y="1752600"/>
            <a:ext cx="85725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49"/>
          <p:cNvGrpSpPr/>
          <p:nvPr/>
        </p:nvGrpSpPr>
        <p:grpSpPr>
          <a:xfrm>
            <a:off x="1176052" y="2637854"/>
            <a:ext cx="13225749" cy="3991546"/>
            <a:chOff x="1175570" y="2575440"/>
            <a:chExt cx="13227280" cy="2907737"/>
          </a:xfrm>
        </p:grpSpPr>
        <p:sp>
          <p:nvSpPr>
            <p:cNvPr id="28" name="Rounded Rectangle 6"/>
            <p:cNvSpPr/>
            <p:nvPr/>
          </p:nvSpPr>
          <p:spPr>
            <a:xfrm>
              <a:off x="1175571" y="2872596"/>
              <a:ext cx="13227279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2"/>
            <p:cNvGrpSpPr/>
            <p:nvPr/>
          </p:nvGrpSpPr>
          <p:grpSpPr>
            <a:xfrm>
              <a:off x="1175570" y="2575440"/>
              <a:ext cx="3835346" cy="680607"/>
              <a:chOff x="1175570" y="1951291"/>
              <a:chExt cx="4183654" cy="74241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35430" y="2063115"/>
                <a:ext cx="2941462" cy="630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6934200" y="3124200"/>
                <a:ext cx="4648200" cy="97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t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124200"/>
                <a:ext cx="4648200" cy="972574"/>
              </a:xfrm>
              <a:prstGeom prst="rect">
                <a:avLst/>
              </a:prstGeom>
              <a:blipFill rotWithShape="1">
                <a:blip r:embed="rId17"/>
                <a:stretch>
                  <a:fillRect l="-5381" t="-2516" b="-18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𝐚</m:t>
                    </m:r>
                    <m:r>
                      <a:rPr lang="en-US" sz="4400" b="1">
                        <a:latin typeface="Cambria Math"/>
                      </a:rPr>
                      <m:t>) 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blipFill rotWithShape="1">
                <a:blip r:embed="rId18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548250" y="4481439"/>
                <a:ext cx="4038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250" y="4481439"/>
                <a:ext cx="4038600" cy="769441"/>
              </a:xfrm>
              <a:prstGeom prst="rect">
                <a:avLst/>
              </a:prstGeom>
              <a:blipFill rotWithShape="1">
                <a:blip r:embed="rId19"/>
                <a:stretch>
                  <a:fillRect l="-6033" t="-16667" r="-422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0435200" y="4481438"/>
                <a:ext cx="5033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5200" y="4481438"/>
                <a:ext cx="5033400" cy="769441"/>
              </a:xfrm>
              <a:prstGeom prst="rect">
                <a:avLst/>
              </a:prstGeom>
              <a:blipFill rotWithShape="1">
                <a:blip r:embed="rId20"/>
                <a:stretch>
                  <a:fillRect l="-496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6050" y="6429375"/>
            <a:ext cx="106680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787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1265" y="7168140"/>
            <a:ext cx="22122427" cy="6166860"/>
            <a:chOff x="1220788" y="7162800"/>
            <a:chExt cx="22124987" cy="616757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843821" y="7574064"/>
            <a:ext cx="18092379" cy="14465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(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M ) 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706116" y="9236075"/>
            <a:ext cx="21230084" cy="3120773"/>
            <a:chOff x="1706116" y="10077450"/>
            <a:chExt cx="21230084" cy="31207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706116" y="10349430"/>
                  <a:ext cx="21230084" cy="28487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)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ối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≡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𝑩</m:t>
                      </m:r>
                    </m:oMath>
                  </a14:m>
                  <a:r>
                    <a:rPr lang="en-US" sz="4400" b="1" i="0" dirty="0">
                      <a:latin typeface="Cambria Math"/>
                      <a:ea typeface="Cambria Math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⇒</m:t>
                      </m:r>
                    </m:oMath>
                  </a14:m>
                  <a:endParaRPr lang="en-US" sz="4400" b="1" i="0" dirty="0">
                    <a:latin typeface="Cambria Math"/>
                    <a:ea typeface="Cambria Math"/>
                    <a:cs typeface="Tahoma" pitchFamily="34" charset="0"/>
                  </a:endParaRPr>
                </a:p>
                <a:p>
                  <a:pPr marL="8286750">
                    <a:lnSpc>
                      <a:spcPct val="150000"/>
                    </a:lnSpc>
                    <a:spcBef>
                      <a:spcPts val="42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⇒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𝜶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=</m:t>
                        </m:r>
                        <m:box>
                          <m:boxPr>
                            <m:ctrlP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/>
                                <a:cs typeface="Tahoma" pitchFamily="34" charset="0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lang="en-US" sz="4400" b="1" i="1" dirty="0" smtClean="0">
                                    <a:latin typeface="Cambria Math" panose="02040503050406030204" pitchFamily="18" charset="0"/>
                                    <a:ea typeface="Cambria Math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 dirty="0" smtClean="0"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4400" b="1" i="1" dirty="0" smtClean="0"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box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𝒌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𝝅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, 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𝒌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∈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ℤ</m:t>
                        </m:r>
                      </m:oMath>
                    </m:oMathPara>
                  </a14:m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116" y="10349430"/>
                  <a:ext cx="21230084" cy="284879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1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7206272"/>
                    </p:ext>
                  </p:extLst>
                </p:nvPr>
              </p:nvGraphicFramePr>
              <p:xfrm>
                <a:off x="7762875" y="10077450"/>
                <a:ext cx="4086225" cy="16446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459" name="Equation" r:id="rId11" imgW="977760" imgH="393480" progId="Equation.DSMT4">
                        <p:embed/>
                      </p:oleObj>
                    </mc:Choice>
                    <mc:Fallback>
                      <p:oleObj name="Equation" r:id="rId11" imgW="97776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762875" y="10077450"/>
                              <a:ext cx="4086225" cy="1644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0820855"/>
                    </p:ext>
                  </p:extLst>
                </p:nvPr>
              </p:nvGraphicFramePr>
              <p:xfrm>
                <a:off x="7842250" y="10025063"/>
                <a:ext cx="3925888" cy="1749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843" name="Equation" r:id="rId13" imgW="939600" imgH="419040" progId="Equation.DSMT4">
                        <p:embed/>
                      </p:oleObj>
                    </mc:Choice>
                    <mc:Fallback>
                      <p:oleObj name="Equation" r:id="rId13" imgW="93960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842250" y="10025063"/>
                              <a:ext cx="3925888" cy="17494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4" name="Group 49"/>
          <p:cNvGrpSpPr/>
          <p:nvPr/>
        </p:nvGrpSpPr>
        <p:grpSpPr>
          <a:xfrm>
            <a:off x="1176052" y="2637854"/>
            <a:ext cx="13225749" cy="3991546"/>
            <a:chOff x="1175570" y="2575440"/>
            <a:chExt cx="13227280" cy="2907737"/>
          </a:xfrm>
        </p:grpSpPr>
        <p:sp>
          <p:nvSpPr>
            <p:cNvPr id="25" name="Rounded Rectangle 6"/>
            <p:cNvSpPr/>
            <p:nvPr/>
          </p:nvSpPr>
          <p:spPr>
            <a:xfrm>
              <a:off x="1175571" y="2872596"/>
              <a:ext cx="13227279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"/>
            <p:cNvGrpSpPr/>
            <p:nvPr/>
          </p:nvGrpSpPr>
          <p:grpSpPr>
            <a:xfrm>
              <a:off x="1175570" y="2575440"/>
              <a:ext cx="3835346" cy="680607"/>
              <a:chOff x="1175570" y="1951291"/>
              <a:chExt cx="4183654" cy="742417"/>
            </a:xfrm>
          </p:grpSpPr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35430" y="2063115"/>
                <a:ext cx="2941462" cy="630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5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934200" y="3124200"/>
                <a:ext cx="4038600" cy="97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t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124200"/>
                <a:ext cx="4038600" cy="972574"/>
              </a:xfrm>
              <a:prstGeom prst="rect">
                <a:avLst/>
              </a:prstGeom>
              <a:blipFill rotWithShape="1">
                <a:blip r:embed="rId15"/>
                <a:stretch>
                  <a:fillRect l="-6193" t="-2516" b="-18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𝐚</m:t>
                    </m:r>
                    <m:r>
                      <a:rPr lang="en-US" sz="4400" b="1">
                        <a:latin typeface="Cambria Math"/>
                      </a:rPr>
                      <m:t>) 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blipFill rotWithShape="1">
                <a:blip r:embed="rId16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548250" y="4481439"/>
                <a:ext cx="4038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250" y="4481439"/>
                <a:ext cx="4038600" cy="769441"/>
              </a:xfrm>
              <a:prstGeom prst="rect">
                <a:avLst/>
              </a:prstGeom>
              <a:blipFill rotWithShape="1">
                <a:blip r:embed="rId17"/>
                <a:stretch>
                  <a:fillRect l="-6033" t="-16667" r="-422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435200" y="4481438"/>
                <a:ext cx="3738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5200" y="4481438"/>
                <a:ext cx="3738000" cy="769441"/>
              </a:xfrm>
              <a:prstGeom prst="rect">
                <a:avLst/>
              </a:prstGeom>
              <a:blipFill rotWithShape="1">
                <a:blip r:embed="rId18"/>
                <a:stretch>
                  <a:fillRect l="-6688" t="-16667" r="-440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632118" y="5607024"/>
                <a:ext cx="4038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118" y="5607024"/>
                <a:ext cx="4038600" cy="769441"/>
              </a:xfrm>
              <a:prstGeom prst="rect">
                <a:avLst/>
              </a:prstGeom>
              <a:blipFill rotWithShape="1">
                <a:blip r:embed="rId19"/>
                <a:stretch>
                  <a:fillRect l="-619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9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8830" y="1602026"/>
            <a:ext cx="6221570" cy="582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10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5600" y="1752600"/>
            <a:ext cx="85725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813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30480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6200" y="3429000"/>
            <a:ext cx="23648913" cy="9664749"/>
            <a:chOff x="1076414" y="4334859"/>
            <a:chExt cx="23648913" cy="9664749"/>
          </a:xfrm>
        </p:grpSpPr>
        <p:grpSp>
          <p:nvGrpSpPr>
            <p:cNvPr id="22" name="Group 5"/>
            <p:cNvGrpSpPr/>
            <p:nvPr/>
          </p:nvGrpSpPr>
          <p:grpSpPr>
            <a:xfrm>
              <a:off x="1400772" y="4353640"/>
              <a:ext cx="23324555" cy="9645968"/>
              <a:chOff x="585366" y="958957"/>
              <a:chExt cx="9184964" cy="379766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85366" y="958957"/>
                <a:ext cx="9184964" cy="379766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75" y="3894218"/>
            <a:ext cx="7553325" cy="70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8917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19286" y="4028492"/>
                <a:ext cx="14006514" cy="2246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𝐬𝐢𝐧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𝐜𝐨𝐬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𝐭𝐠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286" y="4028492"/>
                <a:ext cx="14006514" cy="2246577"/>
              </a:xfrm>
              <a:prstGeom prst="rect">
                <a:avLst/>
              </a:prstGeom>
              <a:blipFill rotWithShape="1">
                <a:blip r:embed="rId8"/>
                <a:stretch>
                  <a:fillRect l="-1784" b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67200" y="6238292"/>
                <a:ext cx="4419600" cy="1364604"/>
              </a:xfrm>
              <a:prstGeom prst="rect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𝐭𝐚𝐧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𝒔𝒊𝒏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𝒄𝒐𝒔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6238292"/>
                <a:ext cx="4419600" cy="136460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127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919286" y="7686092"/>
                <a:ext cx="14692314" cy="2146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𝒔𝒊𝒏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𝒄𝒐𝒔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𝒔𝒊𝒏</m:t>
                        </m:r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ta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ot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𝒄𝒐𝒕𝒈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286" y="7686092"/>
                <a:ext cx="14692314" cy="2146485"/>
              </a:xfrm>
              <a:prstGeom prst="rect">
                <a:avLst/>
              </a:prstGeom>
              <a:blipFill rotWithShape="1">
                <a:blip r:embed="rId10"/>
                <a:stretch>
                  <a:fillRect l="-1701" b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67200" y="9819692"/>
                <a:ext cx="4419600" cy="1225657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𝒄𝒐𝒕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𝒄𝒐𝒔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𝒔𝒊𝒏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9819692"/>
                <a:ext cx="4419600" cy="122565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05000" y="11277600"/>
                <a:ext cx="21717000" cy="185281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𝐜𝐨𝐭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ũ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in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si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1277600"/>
                <a:ext cx="21717000" cy="1852815"/>
              </a:xfrm>
              <a:prstGeom prst="rect">
                <a:avLst/>
              </a:prstGeom>
              <a:blipFill rotWithShape="1">
                <a:blip r:embed="rId12"/>
                <a:stretch>
                  <a:fillRect l="-1151" t="-1316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337" name="Straight Connector 14336"/>
          <p:cNvCxnSpPr/>
          <p:nvPr/>
        </p:nvCxnSpPr>
        <p:spPr>
          <a:xfrm>
            <a:off x="1905000" y="11277600"/>
            <a:ext cx="0" cy="1748620"/>
          </a:xfrm>
          <a:prstGeom prst="line">
            <a:avLst/>
          </a:prstGeom>
          <a:ln w="1143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537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4" grpId="0" animBg="1"/>
      <p:bldP spid="16" grpId="0" build="p"/>
      <p:bldP spid="18" grpId="0" animBg="1"/>
      <p:bldP spid="20" grpId="0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HỮA BÀI TẬP SGK</a:t>
              </a:r>
            </a:p>
          </p:txBody>
        </p:sp>
      </p:grpSp>
      <p:grpSp>
        <p:nvGrpSpPr>
          <p:cNvPr id="24" name="Group 49"/>
          <p:cNvGrpSpPr/>
          <p:nvPr/>
        </p:nvGrpSpPr>
        <p:grpSpPr>
          <a:xfrm>
            <a:off x="1176052" y="2637854"/>
            <a:ext cx="13225749" cy="3991546"/>
            <a:chOff x="1175570" y="2575440"/>
            <a:chExt cx="13227280" cy="2907737"/>
          </a:xfrm>
        </p:grpSpPr>
        <p:sp>
          <p:nvSpPr>
            <p:cNvPr id="25" name="Rounded Rectangle 6"/>
            <p:cNvSpPr/>
            <p:nvPr/>
          </p:nvSpPr>
          <p:spPr>
            <a:xfrm>
              <a:off x="1175571" y="2872596"/>
              <a:ext cx="13227279" cy="261058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"/>
            <p:cNvGrpSpPr/>
            <p:nvPr/>
          </p:nvGrpSpPr>
          <p:grpSpPr>
            <a:xfrm>
              <a:off x="1175570" y="2575440"/>
              <a:ext cx="3835346" cy="680607"/>
              <a:chOff x="1175570" y="1951291"/>
              <a:chExt cx="4183654" cy="742417"/>
            </a:xfrm>
          </p:grpSpPr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35430" y="2063115"/>
                <a:ext cx="2941462" cy="6305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5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934200" y="3124200"/>
                <a:ext cx="4038600" cy="97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t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124200"/>
                <a:ext cx="4038600" cy="972574"/>
              </a:xfrm>
              <a:prstGeom prst="rect">
                <a:avLst/>
              </a:prstGeom>
              <a:blipFill rotWithShape="1">
                <a:blip r:embed="rId3"/>
                <a:stretch>
                  <a:fillRect l="-6193" t="-2516" b="-18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𝐚</m:t>
                    </m:r>
                    <m:r>
                      <a:rPr lang="en-US" sz="4400" b="1">
                        <a:latin typeface="Cambria Math"/>
                      </a:rPr>
                      <m:t>) 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700" y="4452864"/>
                <a:ext cx="4008025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548250" y="4481439"/>
                <a:ext cx="4038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250" y="4481439"/>
                <a:ext cx="4038600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6033" t="-16667" r="-422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0435200" y="4481438"/>
                <a:ext cx="3738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𝐜𝐨𝐬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5200" y="4481438"/>
                <a:ext cx="373800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6688" t="-16667" r="-440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632118" y="5607024"/>
                <a:ext cx="4038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118" y="5607024"/>
                <a:ext cx="4038600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619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557775" y="5641925"/>
                <a:ext cx="4038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r>
                      <a:rPr lang="en-US" sz="4400" b="1">
                        <a:latin typeface="Cambria Math"/>
                      </a:rPr>
                      <m:t>⁡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775" y="5641925"/>
                <a:ext cx="4038600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6193" t="-16667" r="-619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9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8830" y="1602026"/>
            <a:ext cx="6221570" cy="582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" name="Group 39"/>
          <p:cNvGrpSpPr/>
          <p:nvPr/>
        </p:nvGrpSpPr>
        <p:grpSpPr>
          <a:xfrm>
            <a:off x="1221265" y="7168140"/>
            <a:ext cx="22122427" cy="6166860"/>
            <a:chOff x="1220788" y="7162800"/>
            <a:chExt cx="22124987" cy="6167574"/>
          </a:xfrm>
        </p:grpSpPr>
        <p:sp>
          <p:nvSpPr>
            <p:cNvPr id="41" name="Rounded Rectangle 40"/>
            <p:cNvSpPr/>
            <p:nvPr/>
          </p:nvSpPr>
          <p:spPr>
            <a:xfrm>
              <a:off x="1222486" y="7418548"/>
              <a:ext cx="22123289" cy="59118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Round Diagonal Corner Rectangle 59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2" name="TextBox 61"/>
          <p:cNvSpPr txBox="1"/>
          <p:nvPr/>
        </p:nvSpPr>
        <p:spPr>
          <a:xfrm>
            <a:off x="4843821" y="7574064"/>
            <a:ext cx="18092379" cy="14465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(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M ) 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1706116" y="9236075"/>
            <a:ext cx="21230084" cy="3120773"/>
            <a:chOff x="1706116" y="10077450"/>
            <a:chExt cx="21230084" cy="31207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1706116" y="10349430"/>
                  <a:ext cx="21230084" cy="28487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)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ối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≡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𝑩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′</m:t>
                      </m:r>
                    </m:oMath>
                  </a14:m>
                  <a:r>
                    <a:rPr lang="en-US" sz="4400" b="1" i="0" dirty="0">
                      <a:latin typeface="Cambria Math"/>
                      <a:ea typeface="Cambria Math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⇒</m:t>
                      </m:r>
                    </m:oMath>
                  </a14:m>
                  <a:endParaRPr lang="en-US" sz="4400" b="1" i="0" dirty="0">
                    <a:latin typeface="Cambria Math"/>
                    <a:ea typeface="Cambria Math"/>
                    <a:cs typeface="Tahoma" pitchFamily="34" charset="0"/>
                  </a:endParaRPr>
                </a:p>
                <a:p>
                  <a:pPr marL="8286750">
                    <a:lnSpc>
                      <a:spcPct val="150000"/>
                    </a:lnSpc>
                    <a:spcBef>
                      <a:spcPts val="42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⇒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𝜶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=−</m:t>
                        </m:r>
                        <m:box>
                          <m:boxPr>
                            <m:ctrlP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/>
                                <a:cs typeface="Tahoma" pitchFamily="34" charset="0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lang="en-US" sz="4400" b="1" i="1" dirty="0" smtClean="0">
                                    <a:latin typeface="Cambria Math" panose="02040503050406030204" pitchFamily="18" charset="0"/>
                                    <a:ea typeface="Cambria Math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 dirty="0" smtClean="0"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4400" b="1" i="1" dirty="0" smtClean="0">
                                    <a:latin typeface="Cambria Math"/>
                                    <a:ea typeface="Cambria Math"/>
                                    <a:cs typeface="Tahoma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box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𝒌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𝝅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, 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𝒌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∈</m:t>
                        </m:r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ℤ</m:t>
                        </m:r>
                      </m:oMath>
                    </m:oMathPara>
                  </a14:m>
                  <a:endPara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6116" y="10349430"/>
                  <a:ext cx="21230084" cy="284879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1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5" name="Object 6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5892380"/>
                    </p:ext>
                  </p:extLst>
                </p:nvPr>
              </p:nvGraphicFramePr>
              <p:xfrm>
                <a:off x="8345488" y="10077450"/>
                <a:ext cx="4510087" cy="16446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483" name="Equation" r:id="rId11" imgW="1079280" imgH="393480" progId="Equation.DSMT4">
                        <p:embed/>
                      </p:oleObj>
                    </mc:Choice>
                    <mc:Fallback>
                      <p:oleObj name="Equation" r:id="rId11" imgW="107928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45488" y="10077450"/>
                              <a:ext cx="4510087" cy="1644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8411805"/>
                    </p:ext>
                  </p:extLst>
                </p:nvPr>
              </p:nvGraphicFramePr>
              <p:xfrm>
                <a:off x="8397875" y="10025063"/>
                <a:ext cx="4403725" cy="17494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6866" name="Equation" r:id="rId13" imgW="1054080" imgH="419040" progId="Equation.DSMT4">
                        <p:embed/>
                      </p:oleObj>
                    </mc:Choice>
                    <mc:Fallback>
                      <p:oleObj name="Equation" r:id="rId13" imgW="1054080" imgH="419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97875" y="10025063"/>
                              <a:ext cx="4403725" cy="17494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4150" y="6448425"/>
            <a:ext cx="10382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750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5566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ÂU HỎI TRẮC NGHIỆM</a:t>
              </a:r>
            </a:p>
          </p:txBody>
        </p:sp>
      </p:grpSp>
      <p:grpSp>
        <p:nvGrpSpPr>
          <p:cNvPr id="24" name="Group 49"/>
          <p:cNvGrpSpPr/>
          <p:nvPr/>
        </p:nvGrpSpPr>
        <p:grpSpPr>
          <a:xfrm>
            <a:off x="1176052" y="2637854"/>
            <a:ext cx="22167639" cy="5134545"/>
            <a:chOff x="1175570" y="2575440"/>
            <a:chExt cx="22170205" cy="3740382"/>
          </a:xfrm>
        </p:grpSpPr>
        <p:sp>
          <p:nvSpPr>
            <p:cNvPr id="25" name="Rounded Rectangle 6"/>
            <p:cNvSpPr/>
            <p:nvPr/>
          </p:nvSpPr>
          <p:spPr>
            <a:xfrm>
              <a:off x="1175570" y="2872596"/>
              <a:ext cx="22170205" cy="3443226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35430" y="2063115"/>
                <a:ext cx="2060417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5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5410200" y="3163298"/>
                <a:ext cx="16002000" cy="17486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ư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ã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163298"/>
                <a:ext cx="16002000" cy="1748620"/>
              </a:xfrm>
              <a:prstGeom prst="rect">
                <a:avLst/>
              </a:prstGeom>
              <a:blipFill rotWithShape="1">
                <a:blip r:embed="rId2"/>
                <a:stretch>
                  <a:fillRect l="-1562" t="-1394" b="-15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714356" y="4876800"/>
                <a:ext cx="17764644" cy="2585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b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56" y="4876800"/>
                <a:ext cx="17764644" cy="2585836"/>
              </a:xfrm>
              <a:prstGeom prst="rect">
                <a:avLst/>
              </a:prstGeom>
              <a:blipFill rotWithShape="1">
                <a:blip r:embed="rId3"/>
                <a:stretch>
                  <a:fillRect l="-1372" b="-10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221265" y="8743443"/>
            <a:ext cx="22122427" cy="4439157"/>
            <a:chOff x="1220788" y="7162800"/>
            <a:chExt cx="22124987" cy="4439671"/>
          </a:xfrm>
        </p:grpSpPr>
        <p:sp>
          <p:nvSpPr>
            <p:cNvPr id="58" name="Rounded Rectangle 57"/>
            <p:cNvSpPr/>
            <p:nvPr/>
          </p:nvSpPr>
          <p:spPr>
            <a:xfrm>
              <a:off x="1222486" y="7418548"/>
              <a:ext cx="22123289" cy="418392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520782" y="9525000"/>
                <a:ext cx="12233817" cy="2671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ư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782" y="9525000"/>
                <a:ext cx="12233817" cy="26718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4498399" y="6613672"/>
            <a:ext cx="988001" cy="94048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23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" grpId="0" build="p"/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5566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ÂU HỎI TRẮC NGHIỆM</a:t>
              </a:r>
            </a:p>
          </p:txBody>
        </p:sp>
      </p:grpSp>
      <p:grpSp>
        <p:nvGrpSpPr>
          <p:cNvPr id="24" name="Group 49"/>
          <p:cNvGrpSpPr/>
          <p:nvPr/>
        </p:nvGrpSpPr>
        <p:grpSpPr>
          <a:xfrm>
            <a:off x="1176052" y="2637854"/>
            <a:ext cx="22167639" cy="5134545"/>
            <a:chOff x="1175570" y="2575440"/>
            <a:chExt cx="22170205" cy="3740382"/>
          </a:xfrm>
        </p:grpSpPr>
        <p:sp>
          <p:nvSpPr>
            <p:cNvPr id="25" name="Rounded Rectangle 6"/>
            <p:cNvSpPr/>
            <p:nvPr/>
          </p:nvSpPr>
          <p:spPr>
            <a:xfrm>
              <a:off x="1175570" y="2872596"/>
              <a:ext cx="22170205" cy="3443226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35430" y="2063115"/>
                <a:ext cx="2060417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5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5410200" y="3163298"/>
                <a:ext cx="16002000" cy="1298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163298"/>
                <a:ext cx="16002000" cy="1298817"/>
              </a:xfrm>
              <a:prstGeom prst="rect">
                <a:avLst/>
              </a:prstGeom>
              <a:blipFill rotWithShape="1">
                <a:blip r:embed="rId2"/>
                <a:stretch>
                  <a:fillRect l="-1562" b="-8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714356" y="4876800"/>
                <a:ext cx="18221844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𝐭𝐚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	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𝐭𝐚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b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𝐭𝐚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𝐭𝐚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56" y="4876800"/>
                <a:ext cx="18221844" cy="2800767"/>
              </a:xfrm>
              <a:prstGeom prst="rect">
                <a:avLst/>
              </a:prstGeom>
              <a:blipFill rotWithShape="1">
                <a:blip r:embed="rId3"/>
                <a:stretch>
                  <a:fillRect l="-1338" b="-1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221265" y="8743443"/>
            <a:ext cx="22122427" cy="4439157"/>
            <a:chOff x="1220788" y="7162800"/>
            <a:chExt cx="22124987" cy="4439671"/>
          </a:xfrm>
        </p:grpSpPr>
        <p:sp>
          <p:nvSpPr>
            <p:cNvPr id="58" name="Rounded Rectangle 57"/>
            <p:cNvSpPr/>
            <p:nvPr/>
          </p:nvSpPr>
          <p:spPr>
            <a:xfrm>
              <a:off x="1222486" y="7418548"/>
              <a:ext cx="22123289" cy="418392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36220" y="9525000"/>
                <a:ext cx="18671380" cy="3271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ư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𝒕𝒂𝒏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en-US" sz="4400" b="1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𝒄𝒐𝒕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  <m:r>
                                  <a:rPr lang="en-US" sz="4400" b="1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.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 i="1"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220" y="9525000"/>
                <a:ext cx="18671380" cy="3271601"/>
              </a:xfrm>
              <a:prstGeom prst="rect">
                <a:avLst/>
              </a:prstGeom>
              <a:blipFill rotWithShape="1">
                <a:blip r:embed="rId4"/>
                <a:stretch>
                  <a:fillRect l="-1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4516953" y="5215788"/>
            <a:ext cx="988001" cy="94048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49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" grpId="0" build="p"/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5566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ÂU HỎI TRẮC NGHIỆM</a:t>
              </a:r>
            </a:p>
          </p:txBody>
        </p:sp>
      </p:grpSp>
      <p:grpSp>
        <p:nvGrpSpPr>
          <p:cNvPr id="24" name="Group 49"/>
          <p:cNvGrpSpPr/>
          <p:nvPr/>
        </p:nvGrpSpPr>
        <p:grpSpPr>
          <a:xfrm>
            <a:off x="1176052" y="2637854"/>
            <a:ext cx="22167639" cy="5134545"/>
            <a:chOff x="1175570" y="2575440"/>
            <a:chExt cx="22170205" cy="3740382"/>
          </a:xfrm>
        </p:grpSpPr>
        <p:sp>
          <p:nvSpPr>
            <p:cNvPr id="25" name="Rounded Rectangle 6"/>
            <p:cNvSpPr/>
            <p:nvPr/>
          </p:nvSpPr>
          <p:spPr>
            <a:xfrm>
              <a:off x="1175570" y="2872596"/>
              <a:ext cx="22170205" cy="3443226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35430" y="2063115"/>
                <a:ext cx="2060417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5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5410200" y="3372660"/>
                <a:ext cx="16002000" cy="894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372660"/>
                <a:ext cx="16002000" cy="894540"/>
              </a:xfrm>
              <a:prstGeom prst="rect">
                <a:avLst/>
              </a:prstGeom>
              <a:blipFill rotWithShape="1">
                <a:blip r:embed="rId2"/>
                <a:stretch>
                  <a:fillRect l="-1562" t="-272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714356" y="4343400"/>
                <a:ext cx="18221844" cy="31053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b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  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56" y="4343400"/>
                <a:ext cx="18221844" cy="3105337"/>
              </a:xfrm>
              <a:prstGeom prst="rect">
                <a:avLst/>
              </a:prstGeom>
              <a:blipFill rotWithShape="1">
                <a:blip r:embed="rId3"/>
                <a:stretch>
                  <a:fillRect l="-1338" b="-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221265" y="8743443"/>
            <a:ext cx="22122427" cy="4439157"/>
            <a:chOff x="1220788" y="7162800"/>
            <a:chExt cx="22124987" cy="4439671"/>
          </a:xfrm>
        </p:grpSpPr>
        <p:sp>
          <p:nvSpPr>
            <p:cNvPr id="58" name="Rounded Rectangle 57"/>
            <p:cNvSpPr/>
            <p:nvPr/>
          </p:nvSpPr>
          <p:spPr>
            <a:xfrm>
              <a:off x="1222486" y="7418548"/>
              <a:ext cx="22123289" cy="418392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36220" y="9525000"/>
                <a:ext cx="18671380" cy="31070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sz="4400" b="1" i="1" dirty="0"/>
              </a:p>
              <a:p>
                <a:pPr marL="19431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</m:e>
                            <m:sup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"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220" y="9525000"/>
                <a:ext cx="18671380" cy="3107069"/>
              </a:xfrm>
              <a:prstGeom prst="rect">
                <a:avLst/>
              </a:prstGeom>
              <a:blipFill rotWithShape="1">
                <a:blip r:embed="rId4"/>
                <a:stretch>
                  <a:fillRect l="-1306" b="-8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4516953" y="6374713"/>
            <a:ext cx="988001" cy="94048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6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" grpId="0" build="p"/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5566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ÂU HỎI TRẮC NGHIỆM</a:t>
              </a:r>
            </a:p>
          </p:txBody>
        </p:sp>
      </p:grpSp>
      <p:grpSp>
        <p:nvGrpSpPr>
          <p:cNvPr id="24" name="Group 49"/>
          <p:cNvGrpSpPr/>
          <p:nvPr/>
        </p:nvGrpSpPr>
        <p:grpSpPr>
          <a:xfrm>
            <a:off x="1176052" y="2637854"/>
            <a:ext cx="22167639" cy="5134545"/>
            <a:chOff x="1175570" y="2575440"/>
            <a:chExt cx="22170205" cy="3740382"/>
          </a:xfrm>
        </p:grpSpPr>
        <p:sp>
          <p:nvSpPr>
            <p:cNvPr id="25" name="Rounded Rectangle 6"/>
            <p:cNvSpPr/>
            <p:nvPr/>
          </p:nvSpPr>
          <p:spPr>
            <a:xfrm>
              <a:off x="1175570" y="2872596"/>
              <a:ext cx="22170205" cy="3443226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35430" y="2063115"/>
                <a:ext cx="2060417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5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9" name="Rectangle 48"/>
          <p:cNvSpPr/>
          <p:nvPr/>
        </p:nvSpPr>
        <p:spPr>
          <a:xfrm>
            <a:off x="5410200" y="3372660"/>
            <a:ext cx="16002000" cy="185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ử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â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714356" y="5013669"/>
                <a:ext cx="18221844" cy="2613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𝒕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den>
                    </m:f>
                  </m:oMath>
                </a14:m>
                <a:b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𝐭𝐚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𝐭𝐚𝐧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56" y="5013669"/>
                <a:ext cx="18221844" cy="2613344"/>
              </a:xfrm>
              <a:prstGeom prst="rect">
                <a:avLst/>
              </a:prstGeom>
              <a:blipFill rotWithShape="1">
                <a:blip r:embed="rId2"/>
                <a:stretch>
                  <a:fillRect l="-1338" b="-4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221265" y="8743443"/>
            <a:ext cx="22122427" cy="4439157"/>
            <a:chOff x="1220788" y="7162800"/>
            <a:chExt cx="22124987" cy="4439671"/>
          </a:xfrm>
        </p:grpSpPr>
        <p:sp>
          <p:nvSpPr>
            <p:cNvPr id="58" name="Rounded Rectangle 57"/>
            <p:cNvSpPr/>
            <p:nvPr/>
          </p:nvSpPr>
          <p:spPr>
            <a:xfrm>
              <a:off x="1222486" y="7418548"/>
              <a:ext cx="22123289" cy="418392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" name="Rectangle 4"/>
          <p:cNvSpPr/>
          <p:nvPr/>
        </p:nvSpPr>
        <p:spPr>
          <a:xfrm>
            <a:off x="4036220" y="9525000"/>
            <a:ext cx="18671380" cy="969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</a:t>
            </a:r>
          </a:p>
        </p:txBody>
      </p:sp>
      <p:sp>
        <p:nvSpPr>
          <p:cNvPr id="6" name="Oval 5"/>
          <p:cNvSpPr/>
          <p:nvPr/>
        </p:nvSpPr>
        <p:spPr>
          <a:xfrm>
            <a:off x="13331277" y="6662950"/>
            <a:ext cx="988001" cy="94048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22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" grpId="0" build="p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5566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ÂU HỎI TRẮC NGHIỆM</a:t>
              </a:r>
            </a:p>
          </p:txBody>
        </p:sp>
      </p:grpSp>
      <p:grpSp>
        <p:nvGrpSpPr>
          <p:cNvPr id="24" name="Group 49"/>
          <p:cNvGrpSpPr/>
          <p:nvPr/>
        </p:nvGrpSpPr>
        <p:grpSpPr>
          <a:xfrm>
            <a:off x="1176052" y="2637854"/>
            <a:ext cx="22167639" cy="4025097"/>
            <a:chOff x="1175570" y="2575440"/>
            <a:chExt cx="22170205" cy="2932178"/>
          </a:xfrm>
        </p:grpSpPr>
        <p:sp>
          <p:nvSpPr>
            <p:cNvPr id="25" name="Rounded Rectangle 6"/>
            <p:cNvSpPr/>
            <p:nvPr/>
          </p:nvSpPr>
          <p:spPr>
            <a:xfrm>
              <a:off x="1175570" y="2872597"/>
              <a:ext cx="22170205" cy="2635021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35430" y="2063115"/>
                <a:ext cx="2060417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5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714356" y="3372660"/>
                <a:ext cx="18221844" cy="13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56" y="3372660"/>
                <a:ext cx="18221844" cy="1377108"/>
              </a:xfrm>
              <a:prstGeom prst="rect">
                <a:avLst/>
              </a:prstGeom>
              <a:blipFill rotWithShape="1">
                <a:blip r:embed="rId2"/>
                <a:stretch>
                  <a:fillRect l="-1338" b="-2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590800" y="5174159"/>
                <a:ext cx="20345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.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.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174159"/>
                <a:ext cx="2034540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19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221265" y="7086600"/>
            <a:ext cx="22122427" cy="6392477"/>
            <a:chOff x="1220788" y="7162800"/>
            <a:chExt cx="22124987" cy="6393217"/>
          </a:xfrm>
        </p:grpSpPr>
        <p:sp>
          <p:nvSpPr>
            <p:cNvPr id="58" name="Rounded Rectangle 57"/>
            <p:cNvSpPr/>
            <p:nvPr/>
          </p:nvSpPr>
          <p:spPr>
            <a:xfrm>
              <a:off x="1222486" y="7418547"/>
              <a:ext cx="22123289" cy="613747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645820" y="7239000"/>
                <a:ext cx="7622380" cy="6168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fun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func>
                      <m:r>
                        <a:rPr lang="en-US" sz="4400" b="1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/>
              </a:p>
              <a:p>
                <a:pPr marL="57150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fun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820" y="7239000"/>
                <a:ext cx="7622380" cy="6168805"/>
              </a:xfrm>
              <a:prstGeom prst="rect">
                <a:avLst/>
              </a:prstGeom>
              <a:blipFill rotWithShape="1">
                <a:blip r:embed="rId4"/>
                <a:stretch>
                  <a:fillRect l="-3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18519199" y="5079313"/>
            <a:ext cx="988001" cy="94048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697184" y="8300902"/>
                <a:ext cx="8632030" cy="4033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𝐜𝐨𝐬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400" b="1" i="1" dirty="0"/>
              </a:p>
              <a:p>
                <a:pPr marL="325755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endParaRPr lang="en-US" sz="4400" b="1" i="1" dirty="0"/>
              </a:p>
              <a:p>
                <a:pPr marL="2286000"/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7184" y="8300902"/>
                <a:ext cx="8632030" cy="4033348"/>
              </a:xfrm>
              <a:prstGeom prst="rect">
                <a:avLst/>
              </a:prstGeom>
              <a:blipFill rotWithShape="1">
                <a:blip r:embed="rId5"/>
                <a:stretch>
                  <a:fillRect l="-2895" b="-6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>
            <a:off x="13030200" y="7342317"/>
            <a:ext cx="0" cy="60654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017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" grpId="0" build="p"/>
      <p:bldP spid="6" grpId="0" animBg="1"/>
      <p:bldP spid="38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5566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ÂU HỎI TRẮC NGHIỆM</a:t>
              </a:r>
            </a:p>
          </p:txBody>
        </p:sp>
      </p:grpSp>
      <p:grpSp>
        <p:nvGrpSpPr>
          <p:cNvPr id="24" name="Group 49"/>
          <p:cNvGrpSpPr/>
          <p:nvPr/>
        </p:nvGrpSpPr>
        <p:grpSpPr>
          <a:xfrm>
            <a:off x="1176052" y="2637854"/>
            <a:ext cx="22167639" cy="3736859"/>
            <a:chOff x="1175570" y="2575440"/>
            <a:chExt cx="22170205" cy="2722204"/>
          </a:xfrm>
        </p:grpSpPr>
        <p:sp>
          <p:nvSpPr>
            <p:cNvPr id="25" name="Rounded Rectangle 6"/>
            <p:cNvSpPr/>
            <p:nvPr/>
          </p:nvSpPr>
          <p:spPr>
            <a:xfrm>
              <a:off x="1175570" y="2872596"/>
              <a:ext cx="22170205" cy="2425048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35430" y="2063115"/>
                <a:ext cx="2060417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6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5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5410200" y="3200400"/>
                <a:ext cx="16002000" cy="13336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200400"/>
                <a:ext cx="16002000" cy="1333698"/>
              </a:xfrm>
              <a:prstGeom prst="rect">
                <a:avLst/>
              </a:prstGeom>
              <a:blipFill rotWithShape="1">
                <a:blip r:embed="rId2"/>
                <a:stretch>
                  <a:fillRect l="-1562" b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00156" y="4038600"/>
                <a:ext cx="16240644" cy="20483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156" y="4038600"/>
                <a:ext cx="16240644" cy="2048381"/>
              </a:xfrm>
              <a:prstGeom prst="rect">
                <a:avLst/>
              </a:prstGeom>
              <a:blipFill rotWithShape="1">
                <a:blip r:embed="rId3"/>
                <a:stretch>
                  <a:fillRect l="-1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221265" y="7239000"/>
            <a:ext cx="22122427" cy="5867401"/>
            <a:chOff x="1220788" y="7162800"/>
            <a:chExt cx="22124987" cy="5868080"/>
          </a:xfrm>
        </p:grpSpPr>
        <p:sp>
          <p:nvSpPr>
            <p:cNvPr id="58" name="Rounded Rectangle 57"/>
            <p:cNvSpPr/>
            <p:nvPr/>
          </p:nvSpPr>
          <p:spPr>
            <a:xfrm>
              <a:off x="1222486" y="7418548"/>
              <a:ext cx="22123289" cy="56123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36220" y="8020557"/>
                <a:ext cx="18671380" cy="4820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</m:d>
                  </m:oMath>
                </a14:m>
                <a:endParaRPr lang="en-US" sz="4400" b="1" i="1" dirty="0"/>
              </a:p>
              <a:p>
                <a:pPr marL="48006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𝐬𝐢𝐧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b="1" i="1" dirty="0"/>
              </a:p>
              <a:p>
                <a:pPr marL="480060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220" y="8020557"/>
                <a:ext cx="18671380" cy="4820230"/>
              </a:xfrm>
              <a:prstGeom prst="rect">
                <a:avLst/>
              </a:prstGeom>
              <a:blipFill rotWithShape="1">
                <a:blip r:embed="rId4"/>
                <a:stretch>
                  <a:fillRect l="-1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13944600" y="4800600"/>
            <a:ext cx="988001" cy="94048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20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" grpId="0" build="p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10" name="Rounded Rectangle 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1082675" y="1922269"/>
              <a:ext cx="5566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ÂU HỎI TRẮC NGHIỆM</a:t>
              </a:r>
            </a:p>
          </p:txBody>
        </p:sp>
      </p:grpSp>
      <p:grpSp>
        <p:nvGrpSpPr>
          <p:cNvPr id="24" name="Group 49"/>
          <p:cNvGrpSpPr/>
          <p:nvPr/>
        </p:nvGrpSpPr>
        <p:grpSpPr>
          <a:xfrm>
            <a:off x="1176052" y="2637854"/>
            <a:ext cx="22167639" cy="4601145"/>
            <a:chOff x="1175570" y="2575440"/>
            <a:chExt cx="22170205" cy="3351814"/>
          </a:xfrm>
        </p:grpSpPr>
        <p:sp>
          <p:nvSpPr>
            <p:cNvPr id="25" name="Rounded Rectangle 6"/>
            <p:cNvSpPr/>
            <p:nvPr/>
          </p:nvSpPr>
          <p:spPr>
            <a:xfrm>
              <a:off x="1175570" y="2872596"/>
              <a:ext cx="22170205" cy="3054658"/>
            </a:xfrm>
            <a:prstGeom prst="roundRect">
              <a:avLst>
                <a:gd name="adj" fmla="val 67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"/>
            <p:cNvGrpSpPr/>
            <p:nvPr/>
          </p:nvGrpSpPr>
          <p:grpSpPr>
            <a:xfrm>
              <a:off x="1175570" y="2575440"/>
              <a:ext cx="3835346" cy="680606"/>
              <a:chOff x="1175570" y="1951291"/>
              <a:chExt cx="4183654" cy="742416"/>
            </a:xfrm>
          </p:grpSpPr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 rot="16200000" flipV="1">
                <a:off x="3045063" y="379547"/>
                <a:ext cx="718133" cy="3910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235430" y="2063115"/>
                <a:ext cx="2060417" cy="6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7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175570" y="1955256"/>
                <a:ext cx="995083" cy="728405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5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019800" y="2971800"/>
                <a:ext cx="12801600" cy="1576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à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2971800"/>
                <a:ext cx="12801600" cy="1576072"/>
              </a:xfrm>
              <a:prstGeom prst="rect">
                <a:avLst/>
              </a:prstGeom>
              <a:blipFill rotWithShape="1">
                <a:blip r:embed="rId2"/>
                <a:stretch>
                  <a:fillRect l="-1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00156" y="4419600"/>
                <a:ext cx="16240644" cy="2897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b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156" y="4419600"/>
                <a:ext cx="16240644" cy="2897203"/>
              </a:xfrm>
              <a:prstGeom prst="rect">
                <a:avLst/>
              </a:prstGeom>
              <a:blipFill rotWithShape="1">
                <a:blip r:embed="rId3"/>
                <a:stretch>
                  <a:fillRect l="-1539" b="-1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221265" y="7543799"/>
            <a:ext cx="22122427" cy="5867401"/>
            <a:chOff x="1220788" y="7162800"/>
            <a:chExt cx="22124987" cy="5868080"/>
          </a:xfrm>
        </p:grpSpPr>
        <p:sp>
          <p:nvSpPr>
            <p:cNvPr id="58" name="Rounded Rectangle 57"/>
            <p:cNvSpPr/>
            <p:nvPr/>
          </p:nvSpPr>
          <p:spPr>
            <a:xfrm>
              <a:off x="1222486" y="7418548"/>
              <a:ext cx="22123289" cy="56123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091562" y="6305967"/>
                <a:ext cx="2230356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001429" y="7543800"/>
                <a:ext cx="8247107" cy="5851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𝜶</m:t>
                        </m:r>
                      </m:den>
                    </m:f>
                  </m:oMath>
                </a14:m>
                <a:endParaRPr lang="en-US" sz="4400" b="1" i="1" dirty="0"/>
              </a:p>
              <a:p>
                <a:pPr marL="21145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4400" b="1" i="1" dirty="0"/>
              </a:p>
              <a:p>
                <a:pPr marL="211455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429" y="7543800"/>
                <a:ext cx="8247107" cy="5851282"/>
              </a:xfrm>
              <a:prstGeom prst="rect">
                <a:avLst/>
              </a:prstGeom>
              <a:blipFill rotWithShape="1">
                <a:blip r:embed="rId4"/>
                <a:stretch>
                  <a:fillRect l="-2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257800" y="4876800"/>
            <a:ext cx="988001" cy="94048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3393693" y="8304641"/>
                <a:ext cx="8247107" cy="11441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3693" y="8304641"/>
                <a:ext cx="8247107" cy="1144159"/>
              </a:xfrm>
              <a:prstGeom prst="rect">
                <a:avLst/>
              </a:prstGeom>
              <a:blipFill rotWithShape="1">
                <a:blip r:embed="rId5"/>
                <a:stretch>
                  <a:fillRect b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>
            <a:stCxn id="58" idx="0"/>
          </p:cNvCxnSpPr>
          <p:nvPr/>
        </p:nvCxnSpPr>
        <p:spPr>
          <a:xfrm flipH="1">
            <a:off x="12283327" y="7799517"/>
            <a:ext cx="1" cy="559556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4143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" grpId="0" build="p"/>
      <p:bldP spid="6" grpId="0" animBg="1"/>
      <p:bldP spid="38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254702" y="3335399"/>
            <a:ext cx="22122428" cy="8936345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775402" y="3657600"/>
                <a:ext cx="19789198" cy="6617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ội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ung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endPara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ả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ng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ệt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.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.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ằng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ẳng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02" y="3657600"/>
                <a:ext cx="19789198" cy="6617196"/>
              </a:xfrm>
              <a:prstGeom prst="rect">
                <a:avLst/>
              </a:prstGeom>
              <a:blipFill rotWithShape="1">
                <a:blip r:embed="rId3"/>
                <a:stretch>
                  <a:fillRect l="-1632" t="-2581" b="-4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30480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6789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67"/>
          <p:cNvGrpSpPr/>
          <p:nvPr/>
        </p:nvGrpSpPr>
        <p:grpSpPr>
          <a:xfrm>
            <a:off x="952499" y="8251706"/>
            <a:ext cx="3794127" cy="927101"/>
            <a:chOff x="4867276" y="9361488"/>
            <a:chExt cx="3794125" cy="927101"/>
          </a:xfrm>
        </p:grpSpPr>
        <p:sp>
          <p:nvSpPr>
            <p:cNvPr id="42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436812" y="9796248"/>
            <a:ext cx="18441988" cy="86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ũ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514600" y="11052980"/>
                <a:ext cx="20490657" cy="1748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400" b="1">
                            <a:latin typeface="Cambria Math"/>
                          </a:rPr>
                          <m:t>∘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𝟏𝟖𝟎</m:t>
                        </m:r>
                      </m:e>
                      <m:sup>
                        <m:r>
                          <a:rPr lang="en-US" sz="4400" b="1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GK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 .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1052980"/>
                <a:ext cx="20490657" cy="1748620"/>
              </a:xfrm>
              <a:prstGeom prst="rect">
                <a:avLst/>
              </a:prstGeom>
              <a:blipFill rotWithShape="1">
                <a:blip r:embed="rId7"/>
                <a:stretch>
                  <a:fillRect l="-1220" t="-1394" b="-15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7275" y="2590800"/>
            <a:ext cx="7553325" cy="7012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1506200" y="2971800"/>
                <a:ext cx="4419600" cy="5739648"/>
              </a:xfrm>
              <a:prstGeom prst="rect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𝑲</m:t>
                          </m:r>
                        </m:e>
                      </m:bar>
                    </m:oMath>
                  </m:oMathPara>
                </a14:m>
                <a:endParaRPr lang="en-US" sz="4000" b="1" i="1" dirty="0">
                  <a:solidFill>
                    <a:srgbClr val="FF0000"/>
                  </a:solidFill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𝑲</m:t>
                          </m:r>
                        </m:e>
                      </m:bar>
                    </m:oMath>
                  </m:oMathPara>
                </a14:m>
                <a:endParaRPr lang="en-US" sz="4000" b="1" i="1" dirty="0">
                  <a:solidFill>
                    <a:srgbClr val="FF0000"/>
                  </a:solidFill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𝐭𝐚𝐧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𝒔𝒊𝒏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𝒄𝒐𝒔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𝒄𝒐𝒕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b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𝒄𝒐𝒔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𝒔𝒊𝒏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200" y="2971800"/>
                <a:ext cx="4419600" cy="573964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127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191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30480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24349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71511" y="3581400"/>
            <a:ext cx="22960014" cy="1655536"/>
            <a:chOff x="838200" y="3907064"/>
            <a:chExt cx="22960014" cy="1655536"/>
          </a:xfrm>
        </p:grpSpPr>
        <p:sp>
          <p:nvSpPr>
            <p:cNvPr id="28" name="Rounded Rectangle 27"/>
            <p:cNvSpPr/>
            <p:nvPr/>
          </p:nvSpPr>
          <p:spPr>
            <a:xfrm>
              <a:off x="838200" y="3907064"/>
              <a:ext cx="22960014" cy="1655536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403" y="4165713"/>
              <a:ext cx="1047902" cy="1138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491188" y="3840049"/>
                <a:ext cx="9488880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𝟐𝟓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𝟒𝟎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𝟎𝟓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188" y="3840049"/>
                <a:ext cx="9488880" cy="1077218"/>
              </a:xfrm>
              <a:prstGeom prst="rect">
                <a:avLst/>
              </a:prstGeom>
              <a:blipFill rotWithShape="1">
                <a:blip r:embed="rId8"/>
                <a:stretch>
                  <a:fillRect l="-263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600305" y="5428866"/>
            <a:ext cx="22867506" cy="7841274"/>
            <a:chOff x="452881" y="4496318"/>
            <a:chExt cx="22870154" cy="7842182"/>
          </a:xfrm>
        </p:grpSpPr>
        <p:sp>
          <p:nvSpPr>
            <p:cNvPr id="36" name="Rounded Rectangle 35"/>
            <p:cNvSpPr/>
            <p:nvPr/>
          </p:nvSpPr>
          <p:spPr>
            <a:xfrm>
              <a:off x="452881" y="4657922"/>
              <a:ext cx="22870154" cy="7680578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452881" y="4505210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50237" y="4496318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dirty="0" err="1">
                  <a:solidFill>
                    <a:schemeClr val="bg1"/>
                  </a:solidFill>
                </a:rPr>
                <a:t>Trả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dirty="0" err="1">
                  <a:solidFill>
                    <a:schemeClr val="bg1"/>
                  </a:solidFill>
                </a:rPr>
                <a:t>lờ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1113766" y="6629400"/>
                <a:ext cx="7573034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dirty="0">
                    <a:sym typeface="Wingdings 2"/>
                  </a:rPr>
                  <a:t>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latin typeface="Cambria Math"/>
                          </a:rPr>
                          <m:t> </m:t>
                        </m:r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𝟐𝟓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e>
                    </m:func>
                    <m:r>
                      <a:rPr lang="en-US" sz="4400" b="1" i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0">
                                    <a:latin typeface="Cambria Math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sz="4400" b="1" i="0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𝛑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/>
                      </a:rPr>
                      <m:t>=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766" y="6629400"/>
                <a:ext cx="7573034" cy="1105687"/>
              </a:xfrm>
              <a:prstGeom prst="rect">
                <a:avLst/>
              </a:prstGeom>
              <a:blipFill rotWithShape="1">
                <a:blip r:embed="rId9"/>
                <a:stretch>
                  <a:fillRect l="-3301" b="-9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9200" y="5638799"/>
            <a:ext cx="6817736" cy="6629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9200" y="5638800"/>
            <a:ext cx="6817736" cy="6629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458200" y="6553200"/>
                <a:ext cx="1866900" cy="1147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000" b="1">
                              <a:latin typeface="Cambria Math"/>
                            </a:rPr>
                            <m:t>𝐬𝐢𝐧</m:t>
                          </m:r>
                        </m:fName>
                        <m:e>
                          <m:f>
                            <m:f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>
                                  <a:latin typeface="Cambria Math"/>
                                </a:rPr>
                                <m:t>𝛑</m:t>
                              </m:r>
                            </m:num>
                            <m:den>
                              <m:r>
                                <a:rPr lang="en-US" sz="4000" b="1">
                                  <a:latin typeface="Cambria Math"/>
                                </a:rPr>
                                <m:t>𝟒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6553200"/>
                <a:ext cx="1866900" cy="11473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8876635" y="7091571"/>
            <a:ext cx="630565" cy="91240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829800" y="6248400"/>
                <a:ext cx="1716882" cy="1514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6248400"/>
                <a:ext cx="1716882" cy="15144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5970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9" grpId="0"/>
      <p:bldP spid="20" grpId="0"/>
      <p:bldP spid="11" grpId="0" animBg="1"/>
      <p:bldP spid="11" grpId="1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30480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4471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71511" y="3581400"/>
            <a:ext cx="22960014" cy="1655536"/>
            <a:chOff x="838200" y="3907064"/>
            <a:chExt cx="22960014" cy="1655536"/>
          </a:xfrm>
        </p:grpSpPr>
        <p:sp>
          <p:nvSpPr>
            <p:cNvPr id="28" name="Rounded Rectangle 27"/>
            <p:cNvSpPr/>
            <p:nvPr/>
          </p:nvSpPr>
          <p:spPr>
            <a:xfrm>
              <a:off x="838200" y="3907064"/>
              <a:ext cx="22960014" cy="1655536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403" y="4165713"/>
              <a:ext cx="1047902" cy="1138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491188" y="3840049"/>
                <a:ext cx="9488880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𝟐𝟓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𝟒𝟎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𝟎𝟓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188" y="3840049"/>
                <a:ext cx="9488880" cy="1077218"/>
              </a:xfrm>
              <a:prstGeom prst="rect">
                <a:avLst/>
              </a:prstGeom>
              <a:blipFill rotWithShape="1">
                <a:blip r:embed="rId8"/>
                <a:stretch>
                  <a:fillRect l="-263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9"/>
              <p:cNvSpPr txBox="1"/>
              <p:nvPr/>
            </p:nvSpPr>
            <p:spPr bwMode="auto">
              <a:xfrm>
                <a:off x="1162050" y="7328014"/>
                <a:ext cx="9810750" cy="15197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2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  <a:sym typeface="Wingdings 2"/>
                        </a:rPr>
                        <m:t> 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𝟐𝟒𝟎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∘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4400" b="1" i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𝟏𝟐𝟎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∘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𝟑𝟔𝟎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∘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4400" i="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2050" y="7328014"/>
                <a:ext cx="9810750" cy="151979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891086" y="8791847"/>
                <a:ext cx="5014914" cy="1359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latin typeface="Cambria Math"/>
                                </a:rPr>
                                <m:t>𝟏𝟐𝟎</m:t>
                              </m:r>
                            </m:e>
                            <m:sup>
                              <m:r>
                                <a:rPr lang="en-US" sz="4400" b="1">
                                  <a:latin typeface="Cambria Math"/>
                                </a:rPr>
                                <m:t>∘</m:t>
                              </m:r>
                            </m:sup>
                          </m:sSup>
                        </m:e>
                      </m:func>
                      <m:r>
                        <a:rPr lang="en-US" sz="4400" b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086" y="8791847"/>
                <a:ext cx="5014914" cy="13599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Nhóm 11">
            <a:extLst>
              <a:ext uri="{FF2B5EF4-FFF2-40B4-BE49-F238E27FC236}">
                <a16:creationId xmlns:a16="http://schemas.microsoft.com/office/drawing/2014/main" id="{A195DCE8-BED9-472F-AFCF-7AF04DD6358D}"/>
              </a:ext>
            </a:extLst>
          </p:cNvPr>
          <p:cNvGrpSpPr/>
          <p:nvPr/>
        </p:nvGrpSpPr>
        <p:grpSpPr>
          <a:xfrm>
            <a:off x="652461" y="5414317"/>
            <a:ext cx="22867506" cy="7713594"/>
            <a:chOff x="652461" y="5414317"/>
            <a:chExt cx="22867506" cy="7713594"/>
          </a:xfrm>
        </p:grpSpPr>
        <p:grpSp>
          <p:nvGrpSpPr>
            <p:cNvPr id="35" name="Group 34"/>
            <p:cNvGrpSpPr/>
            <p:nvPr/>
          </p:nvGrpSpPr>
          <p:grpSpPr>
            <a:xfrm>
              <a:off x="652461" y="5414317"/>
              <a:ext cx="22867506" cy="7713594"/>
              <a:chOff x="426322" y="4496318"/>
              <a:chExt cx="22870154" cy="7714488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426322" y="4530228"/>
                <a:ext cx="22870154" cy="7680578"/>
              </a:xfrm>
              <a:prstGeom prst="roundRect">
                <a:avLst>
                  <a:gd name="adj" fmla="val 2268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Rounded Rectangle 36"/>
              <p:cNvSpPr/>
              <p:nvPr/>
            </p:nvSpPr>
            <p:spPr>
              <a:xfrm>
                <a:off x="452881" y="4505210"/>
                <a:ext cx="2803021" cy="819806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850237" y="4496318"/>
                <a:ext cx="197361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ctr">
                  <a:defRPr sz="4400" b="1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defRPr>
                </a:lvl1pPr>
              </a:lstStyle>
              <a:p>
                <a:r>
                  <a:rPr lang="en-US" dirty="0" err="1">
                    <a:solidFill>
                      <a:schemeClr val="bg1"/>
                    </a:solidFill>
                  </a:rPr>
                  <a:t>Trả</a:t>
                </a:r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</a:rPr>
                  <a:t>lời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206494"/>
                </p:ext>
              </p:extLst>
            </p:nvPr>
          </p:nvGraphicFramePr>
          <p:xfrm>
            <a:off x="11320463" y="10688638"/>
            <a:ext cx="3295650" cy="947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1" imgW="838080" imgH="241200" progId="Equation.DSMT4">
                    <p:embed/>
                  </p:oleObj>
                </mc:Choice>
                <mc:Fallback>
                  <p:oleObj name="Equation" r:id="rId11" imgW="8380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320463" y="10688638"/>
                          <a:ext cx="3295650" cy="947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447" name="Picture 15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7800" y="6105525"/>
            <a:ext cx="6534150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9" name="Picture 17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150" y="6756514"/>
            <a:ext cx="18669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50" name="Picture 18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8575" y="8553450"/>
            <a:ext cx="1343025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 rot="2136850">
                <a:off x="14384945" y="9534949"/>
                <a:ext cx="19050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𝟒𝟎</m:t>
                          </m:r>
                        </m:e>
                        <m:sup>
                          <m:r>
                            <a:rPr lang="en-US" sz="3000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36850">
                <a:off x="14384945" y="9534949"/>
                <a:ext cx="1905000" cy="55399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53" name="Picture 21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3700" y="7229475"/>
            <a:ext cx="20193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697200" y="8341437"/>
                <a:ext cx="18288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𝟐𝟎</m:t>
                          </m:r>
                        </m:e>
                        <m:sup>
                          <m:r>
                            <a:rPr lang="en-US" sz="3000" b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3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7200" y="8341437"/>
                <a:ext cx="1828800" cy="553998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554200" y="8505825"/>
                <a:ext cx="11430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𝟑𝟎</m:t>
                          </m:r>
                        </m:e>
                        <m:sup>
                          <m:r>
                            <a:rPr lang="en-US" sz="3000" b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3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4200" y="8505825"/>
                <a:ext cx="1143000" cy="553998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56" name="Picture 24"/>
          <p:cNvPicPr>
            <a:picLocks noChangeAspect="1" noChangeArrowheads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49325" y="6867525"/>
            <a:ext cx="4638675" cy="463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572000" y="6088185"/>
                <a:ext cx="7579518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Cambria Math"/>
                    <a:sym typeface="Wingdings 2"/>
                  </a:rPr>
                  <a:t>Tính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000">
                            <a:latin typeface="Cambria Math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>
                                    <a:latin typeface="Cambria Math"/>
                                  </a:rPr>
                                  <m:t>𝟐𝟒𝟎</m:t>
                                </m:r>
                              </m:e>
                              <m:sup>
                                <m:r>
                                  <a:rPr lang="en-US" sz="4000">
                                    <a:latin typeface="Cambria Math"/>
                                  </a:rPr>
                                  <m:t>∘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r>
                  <a:rPr lang="en-US" dirty="0"/>
                  <a:t>: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6088185"/>
                <a:ext cx="7579518" cy="754053"/>
              </a:xfrm>
              <a:prstGeom prst="rect">
                <a:avLst/>
              </a:prstGeom>
              <a:blipFill rotWithShape="1">
                <a:blip r:embed="rId21"/>
                <a:stretch>
                  <a:fillRect l="-2816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623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11" grpId="0"/>
      <p:bldP spid="15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30480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7913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71511" y="3581400"/>
            <a:ext cx="22960014" cy="1655536"/>
            <a:chOff x="838200" y="3907064"/>
            <a:chExt cx="22960014" cy="1655536"/>
          </a:xfrm>
        </p:grpSpPr>
        <p:sp>
          <p:nvSpPr>
            <p:cNvPr id="28" name="Rounded Rectangle 27"/>
            <p:cNvSpPr/>
            <p:nvPr/>
          </p:nvSpPr>
          <p:spPr>
            <a:xfrm>
              <a:off x="838200" y="3907064"/>
              <a:ext cx="22960014" cy="1655536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403" y="4165713"/>
              <a:ext cx="1047902" cy="1138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491188" y="3840049"/>
                <a:ext cx="9488880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𝟐𝟓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𝟒𝟎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𝟎𝟓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188" y="3840049"/>
                <a:ext cx="9488880" cy="1077218"/>
              </a:xfrm>
              <a:prstGeom prst="rect">
                <a:avLst/>
              </a:prstGeom>
              <a:blipFill rotWithShape="1">
                <a:blip r:embed="rId8"/>
                <a:stretch>
                  <a:fillRect l="-263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671511" y="5575364"/>
            <a:ext cx="22869649" cy="7701925"/>
            <a:chOff x="452881" y="4572527"/>
            <a:chExt cx="22872297" cy="7702817"/>
          </a:xfrm>
        </p:grpSpPr>
        <p:sp>
          <p:nvSpPr>
            <p:cNvPr id="36" name="Rounded Rectangle 35"/>
            <p:cNvSpPr/>
            <p:nvPr/>
          </p:nvSpPr>
          <p:spPr>
            <a:xfrm>
              <a:off x="455024" y="4594766"/>
              <a:ext cx="22870154" cy="7680578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452881" y="4581419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50237" y="4572527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11"/>
              <p:cNvSpPr txBox="1"/>
              <p:nvPr/>
            </p:nvSpPr>
            <p:spPr bwMode="auto">
              <a:xfrm>
                <a:off x="1143000" y="7029450"/>
                <a:ext cx="10058400" cy="63055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marL="571500" indent="-571500">
                  <a:lnSpc>
                    <a:spcPct val="150000"/>
                  </a:lnSpc>
                  <a:buFont typeface="Wingdings 2"/>
                  <a:buChar char="®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/>
                          </a:rPr>
                          <m:t>𝐭𝐚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𝟒𝟎𝟓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∘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4400" b="1" i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/>
                          </a:rPr>
                          <m:t>𝐭𝐚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𝟒𝟓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∘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𝟑𝟔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∘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sz="4400" b="1" i="1" dirty="0">
                  <a:latin typeface="Cambria Math"/>
                </a:endParaRPr>
              </a:p>
              <a:p>
                <a:pPr marL="36576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/>
                            </a:rPr>
                            <m:t>𝐭𝐚𝐧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𝟒𝟓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∘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/>
              </a:p>
              <a:p>
                <a:pPr marL="36576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latin typeface="Cambria Math"/>
                                </a:rPr>
                                <m:t>𝐬𝐢𝐧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0">
                                          <a:latin typeface="Cambria Math"/>
                                        </a:rPr>
                                        <m:t>𝟒𝟓</m:t>
                                      </m:r>
                                    </m:e>
                                    <m:sup>
                                      <m:r>
                                        <a:rPr lang="en-US" sz="4400" b="1" i="0">
                                          <a:latin typeface="Cambria Math"/>
                                        </a:rPr>
                                        <m:t>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latin typeface="Cambria Math"/>
                                </a:rPr>
                                <m:t>𝐜𝐨𝐬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0">
                                          <a:latin typeface="Cambria Math"/>
                                        </a:rPr>
                                        <m:t>𝟒𝟓</m:t>
                                      </m:r>
                                    </m:e>
                                    <m:sup>
                                      <m:r>
                                        <a:rPr lang="en-US" sz="4400" b="1" i="0">
                                          <a:latin typeface="Cambria Math"/>
                                        </a:rPr>
                                        <m:t>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i="1" dirty="0">
                  <a:latin typeface="Cambria Math"/>
                </a:endParaRPr>
              </a:p>
              <a:p>
                <a:pPr marL="365760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/>
                        </a:rPr>
                        <m:t>: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/>
                        </a:rPr>
                        <m:t>=−</m:t>
                      </m:r>
                      <m:r>
                        <a:rPr lang="en-US" sz="4400" b="1" i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4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7029450"/>
                <a:ext cx="10058400" cy="630555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43375" y="5655312"/>
                <a:ext cx="48768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latin typeface="Cambria Math"/>
                          </a:rPr>
                          <m:t>𝐭𝐚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>
                                    <a:latin typeface="Cambria Math"/>
                                  </a:rPr>
                                  <m:t>𝟒𝟎𝟓</m:t>
                                </m:r>
                              </m:e>
                              <m:sup>
                                <m:r>
                                  <a:rPr lang="en-US" sz="4400" b="1">
                                    <a:latin typeface="Cambria Math"/>
                                  </a:rPr>
                                  <m:t>∘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4400" b="1" i="1" smtClean="0">
                        <a:latin typeface="Cambria Math"/>
                      </a:rPr>
                      <m:t>:</m:t>
                    </m:r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375" y="5655312"/>
                <a:ext cx="4876800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5125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0" y="5791200"/>
            <a:ext cx="7873813" cy="701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92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 TRỊ LƯỢNG GIÁC CỦA CU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45F82"/>
                          </a:solidFill>
                          <a:latin typeface="Cambria Math"/>
                          <a:ea typeface="Cambria Math"/>
                          <a:cs typeface="Tahoma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830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23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30480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44528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71511" y="3581400"/>
            <a:ext cx="22960014" cy="1655536"/>
            <a:chOff x="838200" y="3907064"/>
            <a:chExt cx="22960014" cy="1655536"/>
          </a:xfrm>
        </p:grpSpPr>
        <p:sp>
          <p:nvSpPr>
            <p:cNvPr id="28" name="Rounded Rectangle 27"/>
            <p:cNvSpPr/>
            <p:nvPr/>
          </p:nvSpPr>
          <p:spPr>
            <a:xfrm>
              <a:off x="838200" y="3907064"/>
              <a:ext cx="22960014" cy="1655536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403" y="4165713"/>
              <a:ext cx="1047902" cy="1138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491188" y="3840049"/>
                <a:ext cx="9488880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𝐬𝐢𝐧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𝟐𝟓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𝟒𝟎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𝐭𝐚𝐧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𝟎𝟓</m:t>
                            </m:r>
                          </m:e>
                          <m:sup>
                            <m:r>
                              <a:rPr lang="en-US" sz="4400" b="1">
                                <a:latin typeface="Cambria Math"/>
                              </a:rPr>
                              <m:t>∘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188" y="3840049"/>
                <a:ext cx="9488880" cy="1077218"/>
              </a:xfrm>
              <a:prstGeom prst="rect">
                <a:avLst/>
              </a:prstGeom>
              <a:blipFill rotWithShape="1">
                <a:blip r:embed="rId8"/>
                <a:stretch>
                  <a:fillRect l="-263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652461" y="5495585"/>
            <a:ext cx="22867506" cy="7679688"/>
            <a:chOff x="469587" y="4496318"/>
            <a:chExt cx="22870154" cy="7680578"/>
          </a:xfrm>
        </p:grpSpPr>
        <p:sp>
          <p:nvSpPr>
            <p:cNvPr id="36" name="Rounded Rectangle 35"/>
            <p:cNvSpPr/>
            <p:nvPr/>
          </p:nvSpPr>
          <p:spPr>
            <a:xfrm>
              <a:off x="469587" y="4496318"/>
              <a:ext cx="22870154" cy="7680578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469587" y="4496318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33925" y="4496318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dirty="0" err="1">
                  <a:solidFill>
                    <a:schemeClr val="bg1"/>
                  </a:solidFill>
                </a:rPr>
                <a:t>Trả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dirty="0" err="1">
                  <a:solidFill>
                    <a:schemeClr val="bg1"/>
                  </a:solidFill>
                </a:rPr>
                <a:t>lờ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1113766" y="6629400"/>
                <a:ext cx="7573034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dirty="0">
                    <a:sym typeface="Wingdings 2"/>
                  </a:rPr>
                  <a:t>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 smtClean="0">
                            <a:latin typeface="Cambria Math"/>
                          </a:rPr>
                          <m:t> </m:t>
                        </m:r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𝟐𝟓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e>
                    </m:func>
                    <m:r>
                      <a:rPr lang="en-US" sz="4400" b="1" i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0">
                                    <a:latin typeface="Cambria Math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lang="en-US" sz="4400" b="1" i="0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𝛑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/>
                      </a:rPr>
                      <m:t>=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766" y="6629400"/>
                <a:ext cx="7573034" cy="1105687"/>
              </a:xfrm>
              <a:prstGeom prst="rect">
                <a:avLst/>
              </a:prstGeom>
              <a:blipFill rotWithShape="1">
                <a:blip r:embed="rId9"/>
                <a:stretch>
                  <a:fillRect l="-3301" b="-9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11"/>
              <p:cNvSpPr txBox="1"/>
              <p:nvPr/>
            </p:nvSpPr>
            <p:spPr bwMode="auto">
              <a:xfrm>
                <a:off x="1162050" y="9801464"/>
                <a:ext cx="13296900" cy="2819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marL="571500" indent="-571500">
                  <a:buFont typeface="Wingdings 2"/>
                  <a:buChar char="®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/>
                          </a:rPr>
                          <m:t>𝐭𝐚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𝟒𝟎𝟓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∘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4400" b="1" i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/>
                          </a:rPr>
                          <m:t>𝐭𝐚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𝟒𝟓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∘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𝟑𝟔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∘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4400" b="1" i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/>
                          </a:rPr>
                          <m:t>𝐭𝐚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𝟒𝟓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∘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sz="4400" b="1" dirty="0"/>
              </a:p>
              <a:p>
                <a:pPr marL="36576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latin typeface="Cambria Math"/>
                                </a:rPr>
                                <m:t>𝐬𝐢𝐧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0">
                                          <a:latin typeface="Cambria Math"/>
                                        </a:rPr>
                                        <m:t>𝟒𝟓</m:t>
                                      </m:r>
                                    </m:e>
                                    <m:sup>
                                      <m:r>
                                        <a:rPr lang="en-US" sz="4400" b="1" i="0">
                                          <a:latin typeface="Cambria Math"/>
                                        </a:rPr>
                                        <m:t>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latin typeface="Cambria Math"/>
                                </a:rPr>
                                <m:t>𝐜𝐨𝐬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0">
                                          <a:latin typeface="Cambria Math"/>
                                        </a:rPr>
                                        <m:t>𝟒𝟓</m:t>
                                      </m:r>
                                    </m:e>
                                    <m:sup>
                                      <m:r>
                                        <a:rPr lang="en-US" sz="4400" b="1" i="0">
                                          <a:latin typeface="Cambria Math"/>
                                        </a:rPr>
                                        <m:t>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/>
                        </a:rPr>
                        <m:t>: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/>
                        </a:rPr>
                        <m:t>=−</m:t>
                      </m:r>
                      <m:r>
                        <a:rPr lang="en-US" sz="4400" b="1" i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4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2050" y="9801464"/>
                <a:ext cx="13296900" cy="28194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9"/>
              <p:cNvSpPr txBox="1"/>
              <p:nvPr/>
            </p:nvSpPr>
            <p:spPr bwMode="auto">
              <a:xfrm>
                <a:off x="1162050" y="8077200"/>
                <a:ext cx="14382750" cy="15197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2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  <a:sym typeface="Wingdings 2"/>
                        </a:rPr>
                        <m:t> 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𝟐𝟒𝟎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∘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4400" b="1" i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𝟏𝟐𝟎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∘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𝟑𝟔𝟎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/>
                                    </a:rPr>
                                    <m:t>∘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4400" b="1" i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𝟏𝟐𝟎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/>
                                </a:rPr>
                                <m:t>∘</m:t>
                              </m:r>
                            </m:sup>
                          </m:sSup>
                        </m:e>
                      </m:func>
                      <m:r>
                        <a:rPr lang="en-US" sz="4400" b="1" i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i="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2050" y="8077200"/>
                <a:ext cx="14382750" cy="151979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001000" y="6353175"/>
                <a:ext cx="3733800" cy="1385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000" b="1">
                              <a:latin typeface="Cambria Math"/>
                            </a:rPr>
                            <m:t>𝐬𝐢𝐧</m:t>
                          </m:r>
                        </m:fName>
                        <m:e>
                          <m:f>
                            <m:f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>
                                  <a:latin typeface="Cambria Math"/>
                                </a:rPr>
                                <m:t>𝛑</m:t>
                              </m:r>
                            </m:num>
                            <m:den>
                              <m:r>
                                <a:rPr lang="en-US" sz="4000" b="1">
                                  <a:latin typeface="Cambria Math"/>
                                </a:rPr>
                                <m:t>𝟒</m:t>
                              </m:r>
                            </m:den>
                          </m:f>
                        </m:e>
                      </m:func>
                      <m:r>
                        <a:rPr lang="en-US" sz="40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000" b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6353175"/>
                <a:ext cx="3733800" cy="138537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238387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480</TotalTime>
  <Words>4515</Words>
  <PresentationFormat>Custom</PresentationFormat>
  <Paragraphs>706</Paragraphs>
  <Slides>48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9" baseType="lpstr">
      <vt:lpstr>Arial</vt:lpstr>
      <vt:lpstr>Calibri</vt:lpstr>
      <vt:lpstr>Calibri Light</vt:lpstr>
      <vt:lpstr>Cambria Math</vt:lpstr>
      <vt:lpstr>Georgia</vt:lpstr>
      <vt:lpstr>Tahoma</vt:lpstr>
      <vt:lpstr>Times New Roman</vt:lpstr>
      <vt:lpstr>Wingdings 2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9T16:56:10Z</dcterms:modified>
</cp:coreProperties>
</file>